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582E" w:rsidRPr="00C43CF7" w:rsidRDefault="0022582E" w:rsidP="002258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="Times New Roman"/>
          <w:b/>
          <w:sz w:val="96"/>
          <w:szCs w:val="96"/>
          <w:lang w:eastAsia="en-GB"/>
        </w:rPr>
      </w:pPr>
      <w:r w:rsidRPr="00C43CF7">
        <w:rPr>
          <w:rFonts w:eastAsia="Times New Roman"/>
          <w:b/>
          <w:sz w:val="96"/>
          <w:szCs w:val="96"/>
          <w:lang w:eastAsia="en-GB"/>
        </w:rPr>
        <w:t>GCSE Mathematics</w:t>
      </w:r>
    </w:p>
    <w:p w:rsidR="0022582E" w:rsidRPr="00C43CF7" w:rsidRDefault="0022582E" w:rsidP="002258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eastAsia="Times New Roman"/>
          <w:b/>
          <w:sz w:val="96"/>
          <w:szCs w:val="96"/>
          <w:lang w:eastAsia="en-GB"/>
        </w:rPr>
      </w:pPr>
      <w:r w:rsidRPr="00C43CF7">
        <w:rPr>
          <w:rFonts w:eastAsia="Times New Roman"/>
          <w:b/>
          <w:sz w:val="96"/>
          <w:szCs w:val="96"/>
          <w:lang w:eastAsia="en-GB"/>
        </w:rPr>
        <w:t xml:space="preserve">Practice Tests: Set </w:t>
      </w:r>
      <w:r>
        <w:rPr>
          <w:rFonts w:eastAsia="Times New Roman"/>
          <w:b/>
          <w:sz w:val="96"/>
          <w:szCs w:val="96"/>
          <w:lang w:eastAsia="en-GB"/>
        </w:rPr>
        <w:t>8</w:t>
      </w:r>
    </w:p>
    <w:p w:rsidR="0022582E" w:rsidRPr="00C43CF7" w:rsidRDefault="0022582E" w:rsidP="002258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eastAsia="Times New Roman"/>
          <w:b/>
          <w:sz w:val="72"/>
          <w:szCs w:val="72"/>
          <w:lang w:eastAsia="en-GB"/>
        </w:rPr>
      </w:pPr>
      <w:r w:rsidRPr="00C43CF7">
        <w:rPr>
          <w:rFonts w:eastAsia="Times New Roman"/>
          <w:b/>
          <w:sz w:val="72"/>
          <w:szCs w:val="72"/>
          <w:lang w:eastAsia="en-GB"/>
        </w:rPr>
        <w:t>Paper 1F (Non-calculator)</w:t>
      </w:r>
    </w:p>
    <w:p w:rsidR="0022582E" w:rsidRPr="00C43CF7" w:rsidRDefault="0022582E" w:rsidP="002258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eastAsia="Times New Roman"/>
          <w:b/>
          <w:sz w:val="48"/>
          <w:szCs w:val="48"/>
          <w:lang w:eastAsia="en-GB"/>
        </w:rPr>
      </w:pPr>
      <w:r w:rsidRPr="00C43CF7">
        <w:rPr>
          <w:rFonts w:eastAsia="Times New Roman"/>
          <w:b/>
          <w:sz w:val="48"/>
          <w:szCs w:val="48"/>
          <w:lang w:eastAsia="en-GB"/>
        </w:rPr>
        <w:t>Time: 1 hour 30 minutes</w:t>
      </w:r>
    </w:p>
    <w:p w:rsidR="0022582E" w:rsidRPr="00C43CF7" w:rsidRDefault="0022582E" w:rsidP="002258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eastAsia="Times New Roman"/>
          <w:sz w:val="32"/>
          <w:szCs w:val="32"/>
          <w:lang w:eastAsia="en-GB"/>
        </w:rPr>
      </w:pPr>
      <w:r w:rsidRPr="00C43CF7">
        <w:rPr>
          <w:rFonts w:eastAsia="Times New Roman"/>
          <w:sz w:val="32"/>
          <w:szCs w:val="32"/>
          <w:lang w:eastAsia="en-GB"/>
        </w:rPr>
        <w:t>You should have: Ruler graduated in centimetres and millimetres, protractor, pair of compasses, pen, HB pencil, eraser. Tracing paper may be used.</w:t>
      </w:r>
    </w:p>
    <w:p w:rsidR="0022582E" w:rsidRPr="00C43CF7" w:rsidRDefault="0022582E" w:rsidP="0022582E">
      <w:pPr>
        <w:tabs>
          <w:tab w:val="left" w:pos="0"/>
        </w:tabs>
        <w:spacing w:after="0" w:line="240" w:lineRule="auto"/>
        <w:jc w:val="center"/>
        <w:rPr>
          <w:rFonts w:ascii="Trebuchet MS" w:eastAsia="Times New Roman" w:hAnsi="Trebuchet MS"/>
          <w:sz w:val="24"/>
          <w:szCs w:val="24"/>
          <w:lang w:eastAsia="en-GB"/>
        </w:rPr>
      </w:pPr>
    </w:p>
    <w:p w:rsidR="0022582E" w:rsidRPr="00C43CF7" w:rsidRDefault="0022582E" w:rsidP="0022582E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</w:p>
    <w:p w:rsidR="0022582E" w:rsidRPr="00C43CF7" w:rsidRDefault="0022582E" w:rsidP="0022582E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971415</wp:posOffset>
            </wp:positionH>
            <wp:positionV relativeFrom="paragraph">
              <wp:posOffset>205105</wp:posOffset>
            </wp:positionV>
            <wp:extent cx="942975" cy="1304925"/>
            <wp:effectExtent l="0" t="0" r="0" b="0"/>
            <wp:wrapNone/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3CF7">
        <w:rPr>
          <w:rFonts w:ascii="Arial" w:eastAsia="Times New Roman" w:hAnsi="Arial" w:cs="Arial"/>
          <w:b/>
          <w:sz w:val="24"/>
          <w:szCs w:val="24"/>
          <w:lang w:eastAsia="en-GB"/>
        </w:rPr>
        <w:t>Instructions</w:t>
      </w:r>
    </w:p>
    <w:p w:rsidR="0022582E" w:rsidRPr="00C43CF7" w:rsidRDefault="0022582E" w:rsidP="0022582E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Use </w:t>
      </w:r>
      <w:r w:rsidRPr="00C43CF7">
        <w:rPr>
          <w:rFonts w:ascii="Arial" w:eastAsia="Times New Roman" w:hAnsi="Arial" w:cs="Arial"/>
          <w:b/>
          <w:lang w:eastAsia="en-GB"/>
        </w:rPr>
        <w:t>black</w:t>
      </w:r>
      <w:r w:rsidRPr="00C43CF7">
        <w:rPr>
          <w:rFonts w:ascii="Arial" w:eastAsia="Times New Roman" w:hAnsi="Arial" w:cs="Arial"/>
          <w:lang w:eastAsia="en-GB"/>
        </w:rPr>
        <w:t xml:space="preserve"> ink or ball-point pen. </w:t>
      </w:r>
    </w:p>
    <w:p w:rsidR="0022582E" w:rsidRPr="00C43CF7" w:rsidRDefault="0022582E" w:rsidP="0022582E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b/>
          <w:lang w:eastAsia="en-GB"/>
        </w:rPr>
        <w:t>Fill in the boxes</w:t>
      </w:r>
      <w:r w:rsidRPr="00C43CF7">
        <w:rPr>
          <w:rFonts w:ascii="Arial" w:eastAsia="Times New Roman" w:hAnsi="Arial" w:cs="Arial"/>
          <w:lang w:eastAsia="en-GB"/>
        </w:rPr>
        <w:t xml:space="preserve"> at the top of this page with your name,</w:t>
      </w:r>
      <w:r w:rsidRPr="00C43CF7">
        <w:rPr>
          <w:rFonts w:ascii="Arial" w:eastAsia="Times New Roman" w:hAnsi="Arial" w:cs="Arial"/>
          <w:lang w:eastAsia="en-GB"/>
        </w:rPr>
        <w:br/>
        <w:t xml:space="preserve">centre number and candidate number. </w:t>
      </w:r>
    </w:p>
    <w:p w:rsidR="0022582E" w:rsidRPr="00C43CF7" w:rsidRDefault="0022582E" w:rsidP="0022582E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Answer </w:t>
      </w:r>
      <w:r w:rsidRPr="00C43CF7">
        <w:rPr>
          <w:rFonts w:ascii="Arial" w:eastAsia="Times New Roman" w:hAnsi="Arial" w:cs="Arial"/>
          <w:b/>
          <w:lang w:eastAsia="en-GB"/>
        </w:rPr>
        <w:t>all</w:t>
      </w:r>
      <w:r w:rsidRPr="00C43CF7">
        <w:rPr>
          <w:rFonts w:ascii="Arial" w:eastAsia="Times New Roman" w:hAnsi="Arial" w:cs="Arial"/>
          <w:lang w:eastAsia="en-GB"/>
        </w:rPr>
        <w:t xml:space="preserve"> questions. </w:t>
      </w:r>
    </w:p>
    <w:p w:rsidR="0022582E" w:rsidRPr="00C43CF7" w:rsidRDefault="0022582E" w:rsidP="0022582E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>Answer the questions in the spaces provided</w:t>
      </w:r>
    </w:p>
    <w:p w:rsidR="0022582E" w:rsidRPr="00C43CF7" w:rsidRDefault="0022582E" w:rsidP="0022582E">
      <w:pPr>
        <w:tabs>
          <w:tab w:val="left" w:pos="0"/>
        </w:tabs>
        <w:spacing w:after="0" w:line="240" w:lineRule="auto"/>
        <w:ind w:firstLine="720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– </w:t>
      </w:r>
      <w:r w:rsidRPr="00C43CF7">
        <w:rPr>
          <w:rFonts w:ascii="Arial" w:eastAsia="Times New Roman" w:hAnsi="Arial" w:cs="Arial"/>
          <w:i/>
          <w:lang w:eastAsia="en-GB"/>
        </w:rPr>
        <w:t>there may be more space than you need</w:t>
      </w:r>
      <w:r w:rsidRPr="00C43CF7">
        <w:rPr>
          <w:rFonts w:ascii="Arial" w:eastAsia="Times New Roman" w:hAnsi="Arial" w:cs="Arial"/>
          <w:lang w:eastAsia="en-GB"/>
        </w:rPr>
        <w:t xml:space="preserve">. </w:t>
      </w:r>
    </w:p>
    <w:p w:rsidR="0022582E" w:rsidRPr="00C43CF7" w:rsidRDefault="0022582E" w:rsidP="0022582E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b/>
          <w:lang w:eastAsia="en-GB"/>
        </w:rPr>
      </w:pPr>
      <w:r w:rsidRPr="00C43CF7">
        <w:rPr>
          <w:rFonts w:ascii="Arial" w:eastAsia="Times New Roman" w:hAnsi="Arial" w:cs="Arial"/>
          <w:b/>
          <w:lang w:eastAsia="en-GB"/>
        </w:rPr>
        <w:t>Calculators must not be used.</w:t>
      </w:r>
    </w:p>
    <w:p w:rsidR="0022582E" w:rsidRPr="00C43CF7" w:rsidRDefault="0022582E" w:rsidP="0022582E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>Diagrams are NOT accurately drawn, unless otherwise indicated.</w:t>
      </w:r>
    </w:p>
    <w:p w:rsidR="0022582E" w:rsidRPr="00C43CF7" w:rsidRDefault="0022582E" w:rsidP="0022582E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You must </w:t>
      </w:r>
      <w:r w:rsidRPr="00C43CF7">
        <w:rPr>
          <w:rFonts w:ascii="Arial" w:eastAsia="Times New Roman" w:hAnsi="Arial" w:cs="Arial"/>
          <w:b/>
          <w:lang w:eastAsia="en-GB"/>
        </w:rPr>
        <w:t>show all your working out.</w:t>
      </w:r>
    </w:p>
    <w:p w:rsidR="0022582E" w:rsidRPr="00C43CF7" w:rsidRDefault="0022582E" w:rsidP="0022582E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</w:p>
    <w:p w:rsidR="0022582E" w:rsidRPr="00C43CF7" w:rsidRDefault="0022582E" w:rsidP="0022582E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C43CF7">
        <w:rPr>
          <w:rFonts w:ascii="Arial" w:eastAsia="Times New Roman" w:hAnsi="Arial" w:cs="Arial"/>
          <w:b/>
          <w:sz w:val="24"/>
          <w:szCs w:val="24"/>
          <w:lang w:eastAsia="en-GB"/>
        </w:rPr>
        <w:t>Information</w:t>
      </w:r>
    </w:p>
    <w:p w:rsidR="0022582E" w:rsidRPr="00C43CF7" w:rsidRDefault="0022582E" w:rsidP="0022582E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The total mark for this paper is 80 </w:t>
      </w:r>
    </w:p>
    <w:p w:rsidR="0022582E" w:rsidRPr="00C43CF7" w:rsidRDefault="0022582E" w:rsidP="0022582E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The marks for </w:t>
      </w:r>
      <w:r w:rsidRPr="00C43CF7">
        <w:rPr>
          <w:rFonts w:ascii="Arial" w:eastAsia="Times New Roman" w:hAnsi="Arial" w:cs="Arial"/>
          <w:b/>
          <w:lang w:eastAsia="en-GB"/>
        </w:rPr>
        <w:t>each</w:t>
      </w:r>
      <w:r w:rsidRPr="00C43CF7">
        <w:rPr>
          <w:rFonts w:ascii="Arial" w:eastAsia="Times New Roman" w:hAnsi="Arial" w:cs="Arial"/>
          <w:lang w:eastAsia="en-GB"/>
        </w:rPr>
        <w:t xml:space="preserve"> question are shown in brackets</w:t>
      </w:r>
      <w:r w:rsidRPr="00C43CF7">
        <w:rPr>
          <w:rFonts w:ascii="Arial" w:eastAsia="Times New Roman" w:hAnsi="Arial" w:cs="Arial"/>
          <w:lang w:eastAsia="en-GB"/>
        </w:rPr>
        <w:br/>
        <w:t xml:space="preserve">– </w:t>
      </w:r>
      <w:r w:rsidRPr="00C43CF7">
        <w:rPr>
          <w:rFonts w:ascii="Arial" w:eastAsia="Times New Roman" w:hAnsi="Arial" w:cs="Arial"/>
          <w:i/>
          <w:lang w:eastAsia="en-GB"/>
        </w:rPr>
        <w:t>use this as a guide as to how much time to spend on each question</w:t>
      </w:r>
      <w:r w:rsidRPr="00C43CF7">
        <w:rPr>
          <w:rFonts w:ascii="Arial" w:eastAsia="Times New Roman" w:hAnsi="Arial" w:cs="Arial"/>
          <w:lang w:eastAsia="en-GB"/>
        </w:rPr>
        <w:t xml:space="preserve">. </w:t>
      </w:r>
    </w:p>
    <w:p w:rsidR="0022582E" w:rsidRPr="00C43CF7" w:rsidRDefault="0022582E" w:rsidP="0022582E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</w:p>
    <w:p w:rsidR="0022582E" w:rsidRPr="00C43CF7" w:rsidRDefault="0022582E" w:rsidP="0022582E">
      <w:pPr>
        <w:tabs>
          <w:tab w:val="left" w:pos="0"/>
        </w:tabs>
        <w:spacing w:after="0" w:line="36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 w:rsidRPr="00C43CF7">
        <w:rPr>
          <w:rFonts w:ascii="Arial" w:eastAsia="Times New Roman" w:hAnsi="Arial" w:cs="Arial"/>
          <w:b/>
          <w:sz w:val="24"/>
          <w:szCs w:val="24"/>
          <w:lang w:eastAsia="en-GB"/>
        </w:rPr>
        <w:t>Advice</w:t>
      </w:r>
    </w:p>
    <w:p w:rsidR="0022582E" w:rsidRPr="00C43CF7" w:rsidRDefault="0022582E" w:rsidP="0022582E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Read each question carefully before you start to answer it. </w:t>
      </w:r>
    </w:p>
    <w:p w:rsidR="0022582E" w:rsidRPr="00C43CF7" w:rsidRDefault="0022582E" w:rsidP="0022582E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>Keep an eye on the time.</w:t>
      </w:r>
    </w:p>
    <w:p w:rsidR="0022582E" w:rsidRPr="00C43CF7" w:rsidRDefault="0022582E" w:rsidP="0022582E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 xml:space="preserve">Try to answer every question. </w:t>
      </w:r>
    </w:p>
    <w:p w:rsidR="0022582E" w:rsidRPr="00C43CF7" w:rsidRDefault="0022582E" w:rsidP="0022582E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eastAsia="Times New Roman" w:hAnsi="Arial" w:cs="Arial"/>
          <w:lang w:eastAsia="en-GB"/>
        </w:rPr>
      </w:pPr>
      <w:r w:rsidRPr="00C43CF7">
        <w:rPr>
          <w:rFonts w:ascii="Arial" w:eastAsia="Times New Roman" w:hAnsi="Arial" w:cs="Arial"/>
          <w:lang w:eastAsia="en-GB"/>
        </w:rPr>
        <w:t>Check your answers if you have time at the end.</w:t>
      </w:r>
    </w:p>
    <w:p w:rsidR="00011C76" w:rsidRPr="00946185" w:rsidRDefault="00011C76" w:rsidP="00C74471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011C76" w:rsidRPr="00946185" w:rsidSect="00FD502A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</w:p>
    <w:p w:rsidR="003D3862" w:rsidRDefault="003D3862" w:rsidP="00C83BC0">
      <w:pPr>
        <w:pStyle w:val="MediumGrid1-Accent21"/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Answer</w:t>
      </w:r>
      <w:r w:rsidR="00C7447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LL questions.</w:t>
      </w:r>
    </w:p>
    <w:p w:rsidR="00C74471" w:rsidRPr="00946185" w:rsidRDefault="00C74471" w:rsidP="00C83BC0">
      <w:pPr>
        <w:pStyle w:val="MediumGrid1-Accent21"/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D3862" w:rsidRDefault="003D3862" w:rsidP="00C83BC0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Write</w:t>
      </w:r>
      <w:r w:rsidR="00C7447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your answers in the spaces provided.</w:t>
      </w:r>
    </w:p>
    <w:p w:rsidR="00C74471" w:rsidRPr="00946185" w:rsidRDefault="00C74471" w:rsidP="00C83BC0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D3862" w:rsidRDefault="003D3862" w:rsidP="00C83BC0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You</w:t>
      </w:r>
      <w:r w:rsidR="00C74471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ust write down all the stages in your working.</w:t>
      </w:r>
    </w:p>
    <w:p w:rsidR="00C74471" w:rsidRDefault="00C74471" w:rsidP="00C74471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6444CE" w:rsidRPr="00946185" w:rsidRDefault="006444CE" w:rsidP="00C74471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90774" w:rsidRPr="00946185" w:rsidRDefault="00390774" w:rsidP="0039077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</w:t>
      </w:r>
      <w:r w:rsidRPr="00C74471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33pt" o:ole="">
            <v:imagedata r:id="rId10" o:title=""/>
          </v:shape>
          <o:OLEObject Type="Embed" ProgID="Equation.DSMT4" ShapeID="_x0000_i1025" DrawAspect="Content" ObjectID="_1612783362" r:id="rId11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s a decimal.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Pr="00946185" w:rsidRDefault="00390774" w:rsidP="0039077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90774" w:rsidRDefault="00390774" w:rsidP="0039077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</w:p>
    <w:p w:rsidR="00390774" w:rsidRPr="00946185" w:rsidRDefault="00390774" w:rsidP="0039077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90774">
        <w:rPr>
          <w:rFonts w:ascii="Times New Roman" w:hAnsi="Times New Roman"/>
          <w:b/>
          <w:color w:val="000000"/>
          <w:sz w:val="24"/>
          <w:szCs w:val="24"/>
          <w:lang w:eastAsia="en-GB"/>
        </w:rPr>
        <w:t>2</w:t>
      </w:r>
      <w:r w:rsidRPr="00390774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</w:t>
      </w:r>
      <w:r w:rsidRPr="00A706F2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340" w:dyaOrig="660">
          <v:shape id="_x0000_i1026" type="#_x0000_t75" style="width:16.8pt;height:33pt" o:ole="">
            <v:imagedata r:id="rId12" o:title=""/>
          </v:shape>
          <o:OLEObject Type="Embed" ProgID="Equation.DSMT4" ShapeID="_x0000_i1026" DrawAspect="Content" ObjectID="_1612783363" r:id="rId13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s a fraction in its simplest form.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Pr="00946185" w:rsidRDefault="00390774" w:rsidP="0039077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</w:p>
    <w:p w:rsidR="00390774" w:rsidRPr="00946185" w:rsidRDefault="00390774" w:rsidP="0039077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90774">
        <w:rPr>
          <w:rFonts w:ascii="Times New Roman" w:hAnsi="Times New Roman"/>
          <w:b/>
          <w:color w:val="000000"/>
          <w:sz w:val="24"/>
          <w:szCs w:val="24"/>
          <w:lang w:eastAsia="en-GB"/>
        </w:rPr>
        <w:t>3</w:t>
      </w:r>
      <w:r w:rsidRPr="00390774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840 tickets available for a concert.</w:t>
      </w:r>
    </w:p>
    <w:p w:rsidR="00390774" w:rsidRPr="00946185" w:rsidRDefault="00390774" w:rsidP="00390774">
      <w:pPr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706F2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>
          <v:shape id="_x0000_i1027" type="#_x0000_t75" style="width:12pt;height:33pt" o:ole="">
            <v:imagedata r:id="rId14" o:title=""/>
          </v:shape>
          <o:OLEObject Type="Embed" ProgID="Equation.DSMT4" ShapeID="_x0000_i1027" DrawAspect="Content" ObjectID="_1612783364" r:id="rId15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f these tickets have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not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been sold.</w:t>
      </w:r>
    </w:p>
    <w:p w:rsidR="00390774" w:rsidRPr="00946185" w:rsidRDefault="00390774" w:rsidP="0039077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ow many of the tickets have been sold?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Pr="00946185" w:rsidRDefault="00390774" w:rsidP="0039077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90774" w:rsidRDefault="00390774" w:rsidP="00390774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90774" w:rsidRDefault="00390774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444CE" w:rsidRPr="00946185" w:rsidRDefault="005E52F8" w:rsidP="006444CE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 w:rsidR="006444C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44CE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 w:rsidR="006444CE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6</w:t>
      </w:r>
      <w:r w:rsidR="006444C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8</w:t>
      </w:r>
      <w:r w:rsidR="006444C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6444CE"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</w:t>
      </w:r>
      <w:r w:rsidR="006444CE" w:rsidRPr="00C36776">
        <w:rPr>
          <w:rFonts w:ascii="Times New Roman" w:eastAsia="MS Gothic" w:hAnsi="Times New Roman"/>
          <w:color w:val="000000"/>
          <w:sz w:val="24"/>
        </w:rPr>
        <w:t xml:space="preserve">− </w:t>
      </w:r>
      <w:r w:rsidR="006444CE">
        <w:rPr>
          <w:rFonts w:ascii="Times New Roman" w:eastAsia="MS Gothic" w:hAnsi="Times New Roman"/>
          <w:color w:val="000000"/>
          <w:sz w:val="24"/>
        </w:rPr>
        <w:t>3</w:t>
      </w:r>
      <w:r w:rsidR="006444C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Pr="00946185" w:rsidRDefault="00390774" w:rsidP="0039077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90774" w:rsidRDefault="00390774" w:rsidP="0039077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390774" w:rsidP="0039077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390774">
        <w:rPr>
          <w:rFonts w:ascii="Times New Roman" w:hAnsi="Times New Roman"/>
          <w:b/>
          <w:color w:val="000000"/>
          <w:sz w:val="24"/>
          <w:szCs w:val="24"/>
          <w:lang w:eastAsia="en-GB"/>
        </w:rPr>
        <w:t>5</w:t>
      </w:r>
      <w:r w:rsidRPr="00390774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="006444CE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 w:rsidR="006444CE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4</w:t>
      </w:r>
      <w:r w:rsidR="006444C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× 5</w:t>
      </w:r>
      <w:r w:rsidR="006444C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Pr="00946185" w:rsidRDefault="00390774" w:rsidP="0039077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90774" w:rsidRDefault="00390774" w:rsidP="0039077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390774" w:rsidP="0039077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390774">
        <w:rPr>
          <w:rFonts w:ascii="Times New Roman" w:hAnsi="Times New Roman"/>
          <w:b/>
          <w:color w:val="000000"/>
          <w:sz w:val="24"/>
          <w:szCs w:val="24"/>
          <w:lang w:eastAsia="en-GB"/>
        </w:rPr>
        <w:t>6</w:t>
      </w:r>
      <w:r w:rsidRPr="00390774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="006444CE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6444CE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8</w:t>
      </w:r>
      <w:r w:rsidR="006444C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24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Pr="00946185" w:rsidRDefault="006444CE" w:rsidP="0039077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90774" w:rsidRDefault="00390774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5B05B9" w:rsidRPr="00946185" w:rsidRDefault="00390774" w:rsidP="005B05B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 w:rsidR="005B05B9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5B05B9" w:rsidRPr="00946185">
        <w:rPr>
          <w:rFonts w:ascii="Times New Roman" w:hAnsi="Times New Roman"/>
          <w:color w:val="000000"/>
          <w:sz w:val="24"/>
          <w:szCs w:val="24"/>
          <w:lang w:eastAsia="en-GB"/>
        </w:rPr>
        <w:t>Daniel has five bags of coloured sweets.</w:t>
      </w:r>
    </w:p>
    <w:p w:rsidR="005B05B9" w:rsidRPr="00946185" w:rsidRDefault="005B05B9" w:rsidP="005B05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 picks at random a sweet from each bag.</w:t>
      </w: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table shows the probability that the sweet he picks from each bag is red.</w:t>
      </w:r>
    </w:p>
    <w:p w:rsidR="005B05B9" w:rsidRPr="00946185" w:rsidRDefault="005B05B9" w:rsidP="005B05B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5"/>
        <w:gridCol w:w="842"/>
        <w:gridCol w:w="842"/>
        <w:gridCol w:w="843"/>
        <w:gridCol w:w="842"/>
        <w:gridCol w:w="843"/>
      </w:tblGrid>
      <w:tr w:rsidR="005B05B9" w:rsidRPr="00436FFD" w:rsidTr="00485061">
        <w:trPr>
          <w:trHeight w:val="564"/>
          <w:jc w:val="center"/>
        </w:trPr>
        <w:tc>
          <w:tcPr>
            <w:tcW w:w="2085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Bag</w:t>
            </w:r>
          </w:p>
        </w:tc>
        <w:tc>
          <w:tcPr>
            <w:tcW w:w="842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842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843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842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843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E</w:t>
            </w:r>
          </w:p>
        </w:tc>
      </w:tr>
      <w:tr w:rsidR="005B05B9" w:rsidRPr="00436FFD" w:rsidTr="00485061">
        <w:trPr>
          <w:trHeight w:val="564"/>
          <w:jc w:val="center"/>
        </w:trPr>
        <w:tc>
          <w:tcPr>
            <w:tcW w:w="2085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 of red</w:t>
            </w:r>
          </w:p>
        </w:tc>
        <w:tc>
          <w:tcPr>
            <w:tcW w:w="842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7</w:t>
            </w:r>
          </w:p>
        </w:tc>
        <w:tc>
          <w:tcPr>
            <w:tcW w:w="842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9</w:t>
            </w:r>
          </w:p>
        </w:tc>
        <w:tc>
          <w:tcPr>
            <w:tcW w:w="843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5</w:t>
            </w:r>
          </w:p>
        </w:tc>
        <w:tc>
          <w:tcPr>
            <w:tcW w:w="842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843" w:type="dxa"/>
            <w:shd w:val="clear" w:color="auto" w:fill="auto"/>
            <w:vAlign w:val="center"/>
          </w:tcPr>
          <w:p w:rsidR="005B05B9" w:rsidRPr="00436FFD" w:rsidRDefault="005B05B9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36FF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2</w:t>
            </w:r>
          </w:p>
        </w:tc>
      </w:tr>
    </w:tbl>
    <w:p w:rsidR="005B05B9" w:rsidRPr="00946185" w:rsidRDefault="005B05B9" w:rsidP="005B05B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Pr="00946185" w:rsidRDefault="005B05B9" w:rsidP="005B05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rom which bag is Daniel least likely to pick a red sweet?</w:t>
      </w: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Pr="00946185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5B05B9" w:rsidRPr="001274D7" w:rsidRDefault="005B05B9" w:rsidP="005B05B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B05B9" w:rsidRPr="00946185" w:rsidRDefault="005B05B9" w:rsidP="005B05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hich bag contains only red sweets?</w:t>
      </w: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Pr="00946185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5B05B9" w:rsidRPr="001274D7" w:rsidRDefault="005B05B9" w:rsidP="005B05B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B05B9" w:rsidRPr="00946185" w:rsidRDefault="005B05B9" w:rsidP="0039077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rom which bag is Daniel equally likely to pick a red sweet as a sweet of another</w:t>
      </w:r>
      <w:r w:rsidR="00390774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lour?</w:t>
      </w: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B05B9" w:rsidRPr="00946185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5B05B9" w:rsidRPr="001274D7" w:rsidRDefault="005B05B9" w:rsidP="005B05B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39077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5B05B9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5B05B9" w:rsidRPr="00946185" w:rsidRDefault="005B05B9" w:rsidP="005B05B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hange 650 centimetres into metres.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metres</w:t>
      </w:r>
    </w:p>
    <w:p w:rsidR="00A24B35" w:rsidRPr="001274D7" w:rsidRDefault="00A24B35" w:rsidP="00A24B3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24B35" w:rsidRPr="00946185" w:rsidRDefault="00A24B35" w:rsidP="00A24B3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hange 8 litres into millilitres.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millilitres</w:t>
      </w:r>
    </w:p>
    <w:p w:rsidR="00A24B35" w:rsidRDefault="00A24B35" w:rsidP="00A24B3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6444CE" w:rsidRPr="00946185" w:rsidRDefault="00A24B35" w:rsidP="006444CE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9</w:t>
      </w:r>
      <w:r w:rsidR="006444CE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two-way table shows some information about where 50 people went for their last holiday.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3"/>
        <w:gridCol w:w="1793"/>
        <w:gridCol w:w="1794"/>
        <w:gridCol w:w="1794"/>
        <w:gridCol w:w="1794"/>
      </w:tblGrid>
      <w:tr w:rsidR="006444CE" w:rsidRPr="003108ED" w:rsidTr="00485061">
        <w:trPr>
          <w:trHeight w:val="439"/>
          <w:jc w:val="right"/>
        </w:trPr>
        <w:tc>
          <w:tcPr>
            <w:tcW w:w="1793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79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UK</w:t>
            </w:r>
          </w:p>
        </w:tc>
        <w:tc>
          <w:tcPr>
            <w:tcW w:w="17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Africa</w:t>
            </w:r>
          </w:p>
        </w:tc>
        <w:tc>
          <w:tcPr>
            <w:tcW w:w="1794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USA</w:t>
            </w:r>
          </w:p>
        </w:tc>
        <w:tc>
          <w:tcPr>
            <w:tcW w:w="17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Total</w:t>
            </w:r>
          </w:p>
        </w:tc>
      </w:tr>
      <w:tr w:rsidR="006444CE" w:rsidRPr="003108ED" w:rsidTr="00485061">
        <w:trPr>
          <w:trHeight w:val="439"/>
          <w:jc w:val="right"/>
        </w:trPr>
        <w:tc>
          <w:tcPr>
            <w:tcW w:w="1793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Male</w:t>
            </w:r>
          </w:p>
        </w:tc>
        <w:tc>
          <w:tcPr>
            <w:tcW w:w="1793" w:type="dxa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79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794" w:type="dxa"/>
            <w:tcBorders>
              <w:top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79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3</w:t>
            </w:r>
          </w:p>
        </w:tc>
      </w:tr>
      <w:tr w:rsidR="006444CE" w:rsidRPr="003108ED" w:rsidTr="00485061">
        <w:trPr>
          <w:trHeight w:val="439"/>
          <w:jc w:val="right"/>
        </w:trPr>
        <w:tc>
          <w:tcPr>
            <w:tcW w:w="1793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Female</w:t>
            </w:r>
          </w:p>
        </w:tc>
        <w:tc>
          <w:tcPr>
            <w:tcW w:w="1793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1794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1794" w:type="dxa"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79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6444CE" w:rsidRPr="003108ED" w:rsidTr="00485061">
        <w:trPr>
          <w:trHeight w:val="466"/>
          <w:jc w:val="right"/>
        </w:trPr>
        <w:tc>
          <w:tcPr>
            <w:tcW w:w="179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Total</w:t>
            </w:r>
          </w:p>
        </w:tc>
        <w:tc>
          <w:tcPr>
            <w:tcW w:w="179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7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1794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79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6444CE" w:rsidRPr="003108ED" w:rsidRDefault="006444CE" w:rsidP="00485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50</w:t>
            </w:r>
          </w:p>
        </w:tc>
      </w:tr>
    </w:tbl>
    <w:p w:rsidR="006444CE" w:rsidRDefault="006444CE" w:rsidP="006444C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mplete the table.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444CE" w:rsidRPr="001274D7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Pr="00946185" w:rsidRDefault="006444CE" w:rsidP="006444C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at percentage of these 50 people were female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nd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ent on holiday in Africa?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%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90774" w:rsidRPr="00EC404D" w:rsidRDefault="00A24B35" w:rsidP="0039077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en-GB"/>
        </w:rPr>
        <w:t>10</w:t>
      </w:r>
      <w:r w:rsidR="00390774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90774"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390774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390774"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390774"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90774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 w:rsidR="00390774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90774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k</w:t>
      </w:r>
      <w:r w:rsidR="00390774"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</w:t>
      </w:r>
      <w:r w:rsidR="00390774">
        <w:rPr>
          <w:rFonts w:ascii="Times New Roman" w:eastAsia="MS Gothic" w:hAnsi="Times New Roman"/>
          <w:color w:val="000000"/>
          <w:sz w:val="24"/>
        </w:rPr>
        <w:t>– 4 = 13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90774" w:rsidRPr="00946185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90774" w:rsidRPr="001274D7" w:rsidRDefault="00390774" w:rsidP="0039077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390774" w:rsidRPr="00946185" w:rsidRDefault="00390774" w:rsidP="0039077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10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4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d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</w:t>
      </w:r>
      <w:r w:rsidRPr="00C36776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 xml:space="preserve"> 3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d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0774" w:rsidRPr="00946185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90774" w:rsidRPr="001274D7" w:rsidRDefault="00390774" w:rsidP="0039077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390774" w:rsidRDefault="00390774" w:rsidP="0039077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6444CE" w:rsidRDefault="00390774" w:rsidP="00390774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3D3862" w:rsidRPr="00946185" w:rsidRDefault="00390774" w:rsidP="0039077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0D4C1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bar chart gives information about the total number of medals won by each of six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untries at the 2016 Olympic Games.</w:t>
      </w:r>
    </w:p>
    <w:p w:rsidR="00690AE7" w:rsidRDefault="00690AE7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90AE7" w:rsidRDefault="0022582E" w:rsidP="00690AE7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90AE7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5836920" cy="45110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920" cy="451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AE7" w:rsidRDefault="00690AE7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267732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hich of these countries won the fewest total number of medals?</w:t>
      </w:r>
    </w:p>
    <w:p w:rsidR="00690AE7" w:rsidRDefault="00690AE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90AE7" w:rsidRDefault="00690AE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90AE7" w:rsidRDefault="00690AE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D3862" w:rsidRDefault="00267732" w:rsidP="00690AE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90AE7" w:rsidRPr="001274D7" w:rsidRDefault="00690AE7" w:rsidP="00690AE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D3862" w:rsidRPr="00946185" w:rsidRDefault="003D3862" w:rsidP="00690AE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reat Britain won 27 gold medals.</w:t>
      </w:r>
    </w:p>
    <w:p w:rsidR="003D3862" w:rsidRPr="00946185" w:rsidRDefault="00267732" w:rsidP="00690AE7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ow many of the medals won by Great Britain were 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not</w:t>
      </w:r>
      <w:r w:rsidR="00690AE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gold medals?</w:t>
      </w:r>
    </w:p>
    <w:p w:rsidR="00690AE7" w:rsidRDefault="00690AE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90AE7" w:rsidRDefault="00690AE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90AE7" w:rsidRDefault="00690AE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90AE7" w:rsidRDefault="00690AE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90AE7" w:rsidRDefault="00690AE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90AE7" w:rsidRDefault="00690AE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D3862" w:rsidRPr="001274D7" w:rsidRDefault="00267732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3D3862" w:rsidRPr="00946185" w:rsidRDefault="00690AE7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267732" w:rsidRPr="00267732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="00267732"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="00267732"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267732"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e ratio of the total number of medals won by Russia to the total number</w:t>
      </w:r>
    </w:p>
    <w:p w:rsidR="003D3862" w:rsidRPr="00946185" w:rsidRDefault="003D3862" w:rsidP="00A7454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f medals won by Germany.</w:t>
      </w:r>
    </w:p>
    <w:p w:rsidR="003D3862" w:rsidRPr="00946185" w:rsidRDefault="003D3862" w:rsidP="00A7454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ratio in its simplest form.</w:t>
      </w: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D3862" w:rsidRDefault="00267732" w:rsidP="00A7454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7454C" w:rsidRPr="001274D7" w:rsidRDefault="00A7454C" w:rsidP="00A7454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USA won</w:t>
      </w:r>
    </w:p>
    <w:p w:rsidR="003D3862" w:rsidRPr="00946185" w:rsidRDefault="003D3862" w:rsidP="00A7454C">
      <w:pPr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46 gold medals</w:t>
      </w:r>
    </w:p>
    <w:p w:rsidR="003D3862" w:rsidRPr="00946185" w:rsidRDefault="003D3862" w:rsidP="00A7454C">
      <w:pPr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37 silver medals</w:t>
      </w:r>
    </w:p>
    <w:p w:rsidR="003D3862" w:rsidRPr="00946185" w:rsidRDefault="003D3862" w:rsidP="00A7454C">
      <w:pPr>
        <w:autoSpaceDE w:val="0"/>
        <w:autoSpaceDN w:val="0"/>
        <w:adjustRightInd w:val="0"/>
        <w:spacing w:after="0" w:line="360" w:lineRule="auto"/>
        <w:ind w:firstLine="127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38 bronze medals</w:t>
      </w:r>
    </w:p>
    <w:p w:rsidR="003D3862" w:rsidRPr="00946185" w:rsidRDefault="00267732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hat fraction of the total number of medals won by the USA were gold medals?</w:t>
      </w: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7454C" w:rsidRDefault="00A7454C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D3862" w:rsidRPr="001274D7" w:rsidRDefault="00267732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274D7" w:rsidRDefault="00267732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D6F0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94618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390774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1274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274D7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proofErr w:type="spell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emona</w:t>
      </w:r>
      <w:proofErr w:type="spell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has a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kg sack of rice and some empty bags.</w:t>
      </w:r>
    </w:p>
    <w:p w:rsidR="00A24B35" w:rsidRPr="00946185" w:rsidRDefault="00A24B35" w:rsidP="00A24B3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e fills each bag with 475 grams of rice from the sack.</w:t>
      </w:r>
    </w:p>
    <w:p w:rsidR="00A24B35" w:rsidRPr="00946185" w:rsidRDefault="00A24B35" w:rsidP="00A24B3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ow many bags can </w:t>
      </w:r>
      <w:proofErr w:type="spell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emona</w:t>
      </w:r>
      <w:proofErr w:type="spell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ompletely fill with rice?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31588" w:rsidRPr="00946185" w:rsidRDefault="00390774" w:rsidP="00331588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331588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31588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points </w:t>
      </w:r>
      <w:r w:rsidR="00331588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="00331588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="00331588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="00331588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331588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="00331588" w:rsidRPr="00946185">
        <w:rPr>
          <w:rFonts w:ascii="Times New Roman" w:hAnsi="Times New Roman"/>
          <w:color w:val="000000"/>
          <w:sz w:val="24"/>
          <w:szCs w:val="24"/>
          <w:lang w:eastAsia="en-GB"/>
        </w:rPr>
        <w:t>on a square grid.</w:t>
      </w: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71170F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728168F3" wp14:editId="69A4316E">
            <wp:extent cx="3025140" cy="2362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588" w:rsidRPr="00946185" w:rsidRDefault="00331588" w:rsidP="0033158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31588" w:rsidRPr="00946185" w:rsidRDefault="00331588" w:rsidP="0033158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the coordinate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31588" w:rsidRPr="00946185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 ,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331588" w:rsidRPr="001274D7" w:rsidRDefault="00331588" w:rsidP="0033158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331588" w:rsidRPr="00946185" w:rsidRDefault="00331588" w:rsidP="0033158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Measure the length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C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31588" w:rsidRPr="00946185" w:rsidRDefault="00331588" w:rsidP="00331588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centimetres.</w:t>
      </w: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31588" w:rsidRPr="00946185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cm</w:t>
      </w:r>
    </w:p>
    <w:p w:rsidR="00331588" w:rsidRPr="001274D7" w:rsidRDefault="00331588" w:rsidP="0033158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331588" w:rsidRPr="00946185" w:rsidRDefault="00331588" w:rsidP="0033158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mark with a cross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X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the poin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o tha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parallelogram.</w:t>
      </w:r>
    </w:p>
    <w:p w:rsidR="00331588" w:rsidRPr="00946185" w:rsidRDefault="00331588" w:rsidP="00331588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abel this poin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D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331588" w:rsidRPr="001274D7" w:rsidRDefault="00331588" w:rsidP="0033158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331588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31588" w:rsidRPr="00946185" w:rsidRDefault="00331588" w:rsidP="003315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31588" w:rsidRDefault="00331588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444CE" w:rsidRPr="00946185" w:rsidRDefault="00A24B35" w:rsidP="006444C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4</w:t>
      </w:r>
      <w:r w:rsidR="006444C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44CE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444CE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6444CE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6444C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a multiple of 8 that is between 20 and 50</w:t>
      </w:r>
      <w:r w:rsidR="006444CE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is only one prime number that is an even number.</w:t>
      </w:r>
    </w:p>
    <w:p w:rsidR="006444CE" w:rsidRPr="00946185" w:rsidRDefault="006444CE" w:rsidP="006444C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is number.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reya says that 57 is a prime number.</w:t>
      </w:r>
    </w:p>
    <w:p w:rsidR="006444CE" w:rsidRPr="00946185" w:rsidRDefault="006444CE" w:rsidP="006444C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Shreya correct?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48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a reason for your answer.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6444CE" w:rsidRDefault="006444CE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A7454C" w:rsidRDefault="00A24B35" w:rsidP="006444CE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5</w:t>
      </w:r>
      <w:r w:rsidR="000D4C1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B50E3B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 w:rsidR="00B50E3B"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 w:rsidR="00B50E3B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B50E3B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e mathematical name of this 3-D shape.</w:t>
      </w:r>
    </w:p>
    <w:p w:rsidR="00A7454C" w:rsidRDefault="0022582E" w:rsidP="00A7454C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7454C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1691640" cy="1539240"/>
            <wp:effectExtent l="0" t="0" r="0" b="0"/>
            <wp:docPr id="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3861" w:rsidRDefault="009A3861" w:rsidP="009A3861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A7454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D3862" w:rsidRPr="00946185" w:rsidRDefault="00B50E3B" w:rsidP="00C83BC0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(ii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ow many faces does the shape have?</w:t>
      </w:r>
    </w:p>
    <w:p w:rsidR="00A7454C" w:rsidRDefault="00A7454C" w:rsidP="00A7454C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A7454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3D3862" w:rsidRPr="00946185" w:rsidRDefault="00B50E3B" w:rsidP="00C83BC0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(iii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ow many vertices does the shape have?</w:t>
      </w:r>
    </w:p>
    <w:p w:rsidR="00A7454C" w:rsidRDefault="00A7454C" w:rsidP="00A7454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A7454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1274D7" w:rsidRDefault="00267732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D6F0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94618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5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1274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274D7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E878A4" w:rsidRPr="00946185" w:rsidRDefault="00A7454C" w:rsidP="006444C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444CE" w:rsidRPr="00946185" w:rsidRDefault="00A24B35" w:rsidP="006444C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6</w:t>
      </w:r>
      <w:r w:rsidR="006444C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44CE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444CE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6444CE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6444C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Lowest Common Multiple </w:t>
      </w:r>
      <w:r w:rsidR="006444CE"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LCM</w:t>
      </w:r>
      <w:r w:rsidR="006444CE"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 12 and 20</w:t>
      </w:r>
      <w:r w:rsidR="006444CE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Pr="00946185" w:rsidRDefault="006444CE" w:rsidP="006444C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Highest Common Factor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CF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 24 and 56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E878A4" w:rsidRDefault="00E878A4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E878A4" w:rsidRPr="00946185" w:rsidRDefault="00E878A4" w:rsidP="00E878A4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C46B3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7A960EB8" wp14:editId="69BF9543">
            <wp:extent cx="4632960" cy="18135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960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878A4" w:rsidRPr="00946185" w:rsidRDefault="00E878A4" w:rsidP="00E878A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D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rectangle.</w:t>
      </w:r>
    </w:p>
    <w:p w:rsidR="00E878A4" w:rsidRPr="00946185" w:rsidRDefault="00E878A4" w:rsidP="00E878A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n isosceles triangle.</w:t>
      </w:r>
    </w:p>
    <w:p w:rsidR="00E878A4" w:rsidRPr="00946185" w:rsidRDefault="00E878A4" w:rsidP="00E878A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E</w:t>
      </w:r>
    </w:p>
    <w:p w:rsidR="00E878A4" w:rsidRPr="004C46B3" w:rsidRDefault="00E878A4" w:rsidP="00E878A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A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80</w:t>
      </w:r>
      <w:r w:rsidRPr="004C46B3">
        <w:rPr>
          <w:rFonts w:ascii="Times New Roman" w:hAnsi="Times New Roman"/>
          <w:color w:val="000000"/>
          <w:sz w:val="24"/>
        </w:rPr>
        <w:t>°</w:t>
      </w:r>
    </w:p>
    <w:p w:rsidR="00E878A4" w:rsidRPr="00946185" w:rsidRDefault="00E878A4" w:rsidP="00E878A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878A4" w:rsidRPr="00D145E4" w:rsidRDefault="00E878A4" w:rsidP="00E878A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</w:t>
      </w:r>
      <w:r w:rsidRPr="004C46B3">
        <w:rPr>
          <w:rFonts w:ascii="Times New Roman" w:hAnsi="Times New Roman"/>
          <w:color w:val="000000"/>
          <w:sz w:val="24"/>
        </w:rPr>
        <w:t>°</w:t>
      </w: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E878A4" w:rsidRPr="00946185" w:rsidRDefault="00E878A4" w:rsidP="00E878A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E878A4" w:rsidRDefault="00E878A4" w:rsidP="00E878A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444CE" w:rsidRPr="00B4746D" w:rsidRDefault="006444CE" w:rsidP="006444CE">
      <w:pPr>
        <w:tabs>
          <w:tab w:val="left" w:pos="0"/>
          <w:tab w:val="left" w:pos="425"/>
          <w:tab w:val="left" w:pos="3544"/>
          <w:tab w:val="left" w:pos="4678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bookmarkStart w:id="0" w:name="_GoBack"/>
      <w:bookmarkEnd w:id="0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n the grid, draw the graph of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+ 3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or value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from </w:t>
      </w:r>
      <w:r w:rsidRPr="00B4746D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>2 to 3.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B4746D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62C371AA" wp14:editId="7EEC7234">
            <wp:extent cx="4099560" cy="51892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518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D3862" w:rsidRPr="00946185" w:rsidRDefault="006444CE" w:rsidP="006444C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</w:p>
    <w:p w:rsidR="00843EC2" w:rsidRDefault="0022582E" w:rsidP="001B4715">
      <w:pPr>
        <w:tabs>
          <w:tab w:val="left" w:pos="425"/>
        </w:tabs>
        <w:autoSpaceDE w:val="0"/>
        <w:autoSpaceDN w:val="0"/>
        <w:adjustRightInd w:val="0"/>
        <w:spacing w:after="0" w:line="360" w:lineRule="auto"/>
        <w:ind w:left="-567" w:firstLine="567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843EC2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823460" cy="500634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3460" cy="500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862" w:rsidRPr="00946185" w:rsidRDefault="00267732" w:rsidP="00E011BD">
      <w:pPr>
        <w:tabs>
          <w:tab w:val="left" w:pos="425"/>
        </w:tabs>
        <w:autoSpaceDE w:val="0"/>
        <w:autoSpaceDN w:val="0"/>
        <w:adjustRightInd w:val="0"/>
        <w:spacing w:after="0" w:line="48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Describe fully the single transformation that maps triangle 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 w:rsidR="00E011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to triangle 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D3862" w:rsidRPr="00946185" w:rsidRDefault="006D6F06" w:rsidP="00E011BD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3D3862" w:rsidRPr="00946185" w:rsidRDefault="006D6F06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3D3862" w:rsidRPr="001274D7" w:rsidRDefault="00267732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3D3862" w:rsidRPr="00946185" w:rsidRDefault="00267732" w:rsidP="00843EC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translate triangle 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="00E011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E011BD">
        <w:rPr>
          <w:rFonts w:ascii="Times New Roman" w:hAnsi="Times New Roman"/>
          <w:color w:val="000000"/>
          <w:sz w:val="24"/>
          <w:szCs w:val="24"/>
          <w:lang w:eastAsia="en-GB"/>
        </w:rPr>
        <w:t xml:space="preserve">by the vector </w:t>
      </w:r>
      <w:r w:rsidR="00E011BD" w:rsidRPr="00E011BD">
        <w:rPr>
          <w:rFonts w:ascii="Times New Roman" w:hAnsi="Times New Roman"/>
          <w:color w:val="000000"/>
          <w:position w:val="-34"/>
          <w:sz w:val="24"/>
          <w:szCs w:val="24"/>
          <w:lang w:eastAsia="en-GB"/>
        </w:rPr>
        <w:object w:dxaOrig="600" w:dyaOrig="800">
          <v:shape id="_x0000_i1028" type="#_x0000_t75" style="width:30pt;height:40.2pt" o:ole="">
            <v:imagedata r:id="rId22" o:title=""/>
          </v:shape>
          <o:OLEObject Type="Embed" ProgID="Equation.DSMT4" ShapeID="_x0000_i1028" DrawAspect="Content" ObjectID="_1612783365" r:id="rId23"/>
        </w:object>
      </w:r>
    </w:p>
    <w:p w:rsidR="003D3862" w:rsidRPr="00946185" w:rsidRDefault="003D3862" w:rsidP="00493398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abel your triangle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C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D3862" w:rsidRPr="001274D7" w:rsidRDefault="00267732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3D3862" w:rsidRPr="00946185" w:rsidRDefault="00267732" w:rsidP="00493398">
      <w:pPr>
        <w:tabs>
          <w:tab w:val="left" w:pos="425"/>
        </w:tabs>
        <w:autoSpaceDE w:val="0"/>
        <w:autoSpaceDN w:val="0"/>
        <w:adjustRightInd w:val="0"/>
        <w:spacing w:after="0" w:line="48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Describe fully the single transformation that maps triangle 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C</w:t>
      </w:r>
      <w:r w:rsidR="0049339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to triangle 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8A6E56" w:rsidRDefault="008A6E56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6D6F06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3D3862" w:rsidRPr="001274D7" w:rsidRDefault="00267732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274D7" w:rsidRDefault="00267732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D6F0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94618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1274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274D7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A24B35" w:rsidRPr="00946185" w:rsidRDefault="001B4715" w:rsidP="00A24B35">
      <w:pPr>
        <w:tabs>
          <w:tab w:val="left" w:pos="0"/>
          <w:tab w:val="left" w:pos="425"/>
          <w:tab w:val="left" w:pos="1134"/>
          <w:tab w:val="left" w:pos="198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bookmarkStart w:id="1" w:name="_Hlk1569458"/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0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24B35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A24B35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A24B35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24B35">
        <w:rPr>
          <w:rFonts w:ascii="Times New Roman" w:hAnsi="Times New Roman"/>
          <w:color w:val="000000"/>
          <w:sz w:val="24"/>
          <w:szCs w:val="24"/>
          <w:lang w:eastAsia="en-GB"/>
        </w:rPr>
        <w:t>Write</w:t>
      </w:r>
      <w:r w:rsidR="00A24B35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A24B35" w:rsidRPr="00946185">
        <w:rPr>
          <w:rFonts w:ascii="Times New Roman" w:hAnsi="Times New Roman"/>
          <w:color w:val="000000"/>
          <w:sz w:val="24"/>
          <w:szCs w:val="24"/>
          <w:lang w:eastAsia="en-GB"/>
        </w:rPr>
        <w:t>8 × 10</w:t>
      </w:r>
      <w:r w:rsidR="00A24B35" w:rsidRPr="00FD291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  <w:r w:rsidR="00A24B35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A24B35" w:rsidRPr="00946185">
        <w:rPr>
          <w:rFonts w:ascii="Times New Roman" w:hAnsi="Times New Roman"/>
          <w:color w:val="000000"/>
          <w:sz w:val="24"/>
          <w:szCs w:val="24"/>
          <w:lang w:eastAsia="en-GB"/>
        </w:rPr>
        <w:t>as an ordinary number.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24B35" w:rsidRPr="001274D7" w:rsidRDefault="00A24B35" w:rsidP="00A24B3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24B35" w:rsidRPr="00946185" w:rsidRDefault="00A24B35" w:rsidP="00A24B35">
      <w:pPr>
        <w:tabs>
          <w:tab w:val="left" w:pos="425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Work ou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3.5 × 10</w:t>
      </w:r>
      <w:r w:rsidRPr="00B56E2B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÷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7 × 10</w:t>
      </w:r>
      <w:r w:rsidRPr="00B56E2B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8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standard form.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24B35" w:rsidRPr="001274D7" w:rsidRDefault="00A24B35" w:rsidP="00A24B3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A24B35" w:rsidRDefault="00A24B35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444CE" w:rsidRPr="00946185" w:rsidRDefault="00A24B35" w:rsidP="006444C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1</w:t>
      </w:r>
      <w:r w:rsidR="006444C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44CE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444CE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6444CE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6444C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 w:rsidR="006444CE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44C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="006444CE"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</w:t>
      </w:r>
      <w:r w:rsidR="006444C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="006444CE"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9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Pr="00946185" w:rsidRDefault="006444CE" w:rsidP="006444C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Pr="00EC5059" w:rsidRDefault="006444CE" w:rsidP="006444CE">
      <w:pPr>
        <w:tabs>
          <w:tab w:val="left" w:pos="425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3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3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</w:t>
      </w:r>
      <w:r w:rsidRPr="00EC5059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 xml:space="preserve"> 4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6444CE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24B35" w:rsidRPr="001274D7" w:rsidRDefault="00A24B35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24B35" w:rsidRDefault="00A24B35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2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a Venn diagram.</w:t>
      </w:r>
    </w:p>
    <w:p w:rsidR="00A24B35" w:rsidRDefault="00A24B35" w:rsidP="00A24B3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2"/>
        <w:gridCol w:w="7877"/>
      </w:tblGrid>
      <w:tr w:rsidR="00A24B35" w:rsidRPr="003108ED" w:rsidTr="00724F19">
        <w:trPr>
          <w:trHeight w:val="3401"/>
          <w:jc w:val="center"/>
        </w:trPr>
        <w:tc>
          <w:tcPr>
            <w:tcW w:w="712" w:type="dxa"/>
            <w:tcBorders>
              <w:right w:val="nil"/>
            </w:tcBorders>
            <w:shd w:val="clear" w:color="auto" w:fill="auto"/>
          </w:tcPr>
          <w:p w:rsidR="00A24B35" w:rsidRPr="003108ED" w:rsidRDefault="00A24B35" w:rsidP="00724F19">
            <w:pPr>
              <w:tabs>
                <w:tab w:val="left" w:pos="42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Kunstler Script" w:hAnsi="Kunstler Script"/>
              </w:rPr>
            </w:pPr>
          </w:p>
          <w:p w:rsidR="00A24B35" w:rsidRPr="003108ED" w:rsidRDefault="00A24B35" w:rsidP="00724F19">
            <w:pPr>
              <w:tabs>
                <w:tab w:val="left" w:pos="42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Kunstler Script" w:hAnsi="Kunstler Script"/>
                <w:sz w:val="24"/>
              </w:rPr>
              <w:t>E</w:t>
            </w:r>
          </w:p>
        </w:tc>
        <w:tc>
          <w:tcPr>
            <w:tcW w:w="7877" w:type="dxa"/>
            <w:tcBorders>
              <w:left w:val="nil"/>
            </w:tcBorders>
            <w:shd w:val="clear" w:color="auto" w:fill="auto"/>
            <w:vAlign w:val="center"/>
          </w:tcPr>
          <w:p w:rsidR="00A24B35" w:rsidRPr="003108ED" w:rsidRDefault="00A24B35" w:rsidP="00724F19">
            <w:pPr>
              <w:tabs>
                <w:tab w:val="left" w:pos="42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44682506" wp14:editId="6A612361">
                  <wp:extent cx="4625340" cy="195072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5340" cy="1950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24B35" w:rsidRDefault="00A24B35" w:rsidP="00A24B3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e numbers that are in the set</w:t>
      </w:r>
    </w:p>
    <w:p w:rsidR="00A24B35" w:rsidRPr="00946185" w:rsidRDefault="00A24B35" w:rsidP="00A24B3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..........</w:t>
      </w:r>
    </w:p>
    <w:p w:rsidR="00A24B35" w:rsidRPr="000A63B9" w:rsidRDefault="00A24B35" w:rsidP="00A24B35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ii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0A63B9">
        <w:rPr>
          <w:rFonts w:ascii="Times New Roman" w:hAnsi="Times New Roman"/>
          <w:i/>
          <w:iCs/>
          <w:color w:val="000000"/>
          <w:position w:val="-6"/>
          <w:sz w:val="24"/>
          <w:szCs w:val="24"/>
          <w:lang w:eastAsia="en-GB"/>
        </w:rPr>
        <w:object w:dxaOrig="660" w:dyaOrig="280">
          <v:shape id="_x0000_i1029" type="#_x0000_t75" style="width:33pt;height:13.8pt" o:ole="">
            <v:imagedata r:id="rId25" o:title=""/>
          </v:shape>
          <o:OLEObject Type="Embed" ProgID="Equation.DSMT4" ShapeID="_x0000_i1029" DrawAspect="Content" ObjectID="_1612783366" r:id="rId26"/>
        </w:objec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..........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24B35" w:rsidRPr="001274D7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24B35" w:rsidRDefault="00A24B35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en-GB"/>
        </w:rPr>
        <w:br w:type="page"/>
      </w:r>
    </w:p>
    <w:p w:rsidR="00A24B35" w:rsidRPr="00946185" w:rsidRDefault="00A24B35" w:rsidP="00A24B3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3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Make </w:t>
      </w:r>
      <w:proofErr w:type="gram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subject of the formul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– </w:t>
      </w:r>
      <w:proofErr w:type="spell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d</w:t>
      </w:r>
      <w:proofErr w:type="spellEnd"/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24B35" w:rsidRPr="001274D7" w:rsidRDefault="00A24B35" w:rsidP="00A24B3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24B35" w:rsidRPr="00946185" w:rsidRDefault="00A24B35" w:rsidP="00A24B35">
      <w:pPr>
        <w:tabs>
          <w:tab w:val="left" w:pos="425"/>
          <w:tab w:val="left" w:pos="255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olve the inequalit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– 4 </w:t>
      </w:r>
      <w:r w:rsidRPr="00C86818">
        <w:rPr>
          <w:rFonts w:ascii="Times New Roman" w:hAnsi="Times New Roman"/>
          <w:color w:val="000000"/>
          <w:sz w:val="24"/>
        </w:rPr>
        <w:t>&lt;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3</w:t>
      </w:r>
      <w:r w:rsidR="004464FB">
        <w:rPr>
          <w:rFonts w:ascii="Times New Roman" w:hAnsi="Times New Roman"/>
          <w:color w:val="000000"/>
          <w:sz w:val="24"/>
          <w:szCs w:val="24"/>
          <w:lang w:eastAsia="en-GB"/>
        </w:rPr>
        <w:t>6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24B35" w:rsidRPr="001274D7" w:rsidRDefault="00A24B35" w:rsidP="00A24B3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24B35" w:rsidRPr="00946185" w:rsidRDefault="00A24B35" w:rsidP="00A24B3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Factorise full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18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e</w:t>
      </w:r>
      <w:r w:rsidRPr="006B3EB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 </w:t>
      </w:r>
      <w:r w:rsidRPr="006B3EB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1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e</w:t>
      </w:r>
      <w:r w:rsidRPr="006B3EB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Pr="00946185" w:rsidRDefault="00A24B35" w:rsidP="00A24B3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24B35" w:rsidRDefault="00A24B35" w:rsidP="00A24B3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24B35" w:rsidRDefault="00A24B35" w:rsidP="00A24B3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24B35" w:rsidRDefault="00A24B35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</w:p>
    <w:p w:rsidR="006444CE" w:rsidRPr="00946185" w:rsidRDefault="00A24B35" w:rsidP="00A24B35">
      <w:pPr>
        <w:tabs>
          <w:tab w:val="left" w:pos="425"/>
          <w:tab w:val="left" w:pos="851"/>
          <w:tab w:val="left" w:pos="198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24B35">
        <w:rPr>
          <w:rFonts w:ascii="Times New Roman" w:hAnsi="Times New Roman"/>
          <w:b/>
          <w:color w:val="000000"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color w:val="000000"/>
          <w:sz w:val="24"/>
          <w:szCs w:val="24"/>
          <w:lang w:eastAsia="en-GB"/>
        </w:rPr>
        <w:t>4</w:t>
      </w:r>
      <w:r w:rsidRPr="00A24B35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="006444CE"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6444CE"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6444CE"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>Factorise</w:t>
      </w:r>
      <w:r w:rsidR="006444CE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6444C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6444CE"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6444CE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2</w:t>
      </w:r>
      <w:r w:rsidR="006444CE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6444CE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6444CE" w:rsidRPr="00EC5059">
        <w:rPr>
          <w:rFonts w:ascii="Times New Roman" w:eastAsia="MS Gothic" w:hAnsi="Times New Roman"/>
          <w:color w:val="000000"/>
          <w:sz w:val="24"/>
        </w:rPr>
        <w:t>−</w:t>
      </w:r>
      <w:r w:rsidR="006444CE">
        <w:rPr>
          <w:rFonts w:ascii="Times New Roman" w:eastAsia="MS Gothic" w:hAnsi="Times New Roman"/>
          <w:color w:val="000000"/>
          <w:sz w:val="24"/>
        </w:rPr>
        <w:t xml:space="preserve"> 24</w:t>
      </w:r>
    </w:p>
    <w:p w:rsidR="006444CE" w:rsidRDefault="006444CE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6444CE" w:rsidRPr="001274D7" w:rsidRDefault="006444CE" w:rsidP="006444CE">
      <w:pPr>
        <w:tabs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Pr="00EC5059" w:rsidRDefault="006444CE" w:rsidP="00A24B35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A24B35" w:rsidRPr="00A24B35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A24B35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nce, 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24 = 0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4B35" w:rsidRDefault="00A24B35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6444CE" w:rsidRDefault="006444CE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bookmarkEnd w:id="1"/>
    <w:p w:rsidR="003D3862" w:rsidRPr="00946185" w:rsidRDefault="00A24B35" w:rsidP="00C83BC0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5</w:t>
      </w:r>
      <w:r w:rsidR="000D4C1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accurate scale drawing shows the positions of two ships, 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L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D7367C" w:rsidRDefault="00D7367C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D7367C" w:rsidRDefault="0022582E" w:rsidP="00D7367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7367C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5227320" cy="504444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7320" cy="504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367C" w:rsidRDefault="00D7367C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267732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bearing of ship 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rom ship 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D141B" w:rsidRDefault="006D141B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°</w:t>
      </w:r>
    </w:p>
    <w:p w:rsidR="003D3862" w:rsidRDefault="00267732" w:rsidP="00D7367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D7367C" w:rsidRPr="001274D7" w:rsidRDefault="00D7367C" w:rsidP="00D7367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D3862" w:rsidRPr="00946185" w:rsidRDefault="003D3862" w:rsidP="00D7367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scale of the drawing is 1 cm to 5 km.</w:t>
      </w:r>
    </w:p>
    <w:p w:rsidR="003D3862" w:rsidRPr="00946185" w:rsidRDefault="003D3862" w:rsidP="00D7367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hip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40 km from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L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on a bearing of 240° from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D3862" w:rsidRPr="00946185" w:rsidRDefault="00267732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diagram, mark with a cross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×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the position of ship </w:t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D141B" w:rsidRDefault="006D141B" w:rsidP="006D141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D141B" w:rsidRDefault="006D141B" w:rsidP="006D141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6D141B" w:rsidRDefault="006D141B" w:rsidP="006D141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3D3862" w:rsidRPr="001274D7" w:rsidRDefault="00267732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="003D3862"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274D7" w:rsidRDefault="00267732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D6F0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94618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5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1274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274D7" w:rsidRDefault="001274D7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E878A4" w:rsidRPr="00946185" w:rsidRDefault="00D7367C" w:rsidP="00E878A4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You can use this graph to change between temperatures in degrees Celsius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°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and</w:t>
      </w:r>
    </w:p>
    <w:p w:rsidR="006444CE" w:rsidRDefault="006444CE" w:rsidP="006444C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emperatures in degrees Fahrenheit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°F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6444CE" w:rsidRDefault="006444CE" w:rsidP="006444C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92E4E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78FC9B1E" wp14:editId="0DD7B50A">
            <wp:extent cx="4251960" cy="447294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960" cy="447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temperature in Dubai on Monday increased by 20 °C from midnight to midday.</w:t>
      </w:r>
    </w:p>
    <w:p w:rsidR="006444CE" w:rsidRPr="00946185" w:rsidRDefault="006444CE" w:rsidP="006444C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at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this temperature increase in degrees Fahrenheit?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°F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444CE" w:rsidRPr="00946185" w:rsidRDefault="006444CE" w:rsidP="006444C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ninder says,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360" w:lineRule="auto"/>
        <w:ind w:firstLine="127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“30 °C is the same as 86 °F, therefore 60 °C will be the same as 172 °F.”</w:t>
      </w:r>
    </w:p>
    <w:p w:rsidR="006444CE" w:rsidRPr="00946185" w:rsidRDefault="006444CE" w:rsidP="006444C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Maninder correct?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48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a reason for your answer.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6444CE" w:rsidRPr="00946185" w:rsidRDefault="006444CE" w:rsidP="006444C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6444CE" w:rsidRPr="001274D7" w:rsidRDefault="006444CE" w:rsidP="006444C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6444CE" w:rsidRDefault="006444CE" w:rsidP="006444CE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24B3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D31CFE" w:rsidRPr="00946185" w:rsidRDefault="0022582E" w:rsidP="00C83BC0">
      <w:pPr>
        <w:tabs>
          <w:tab w:val="left" w:pos="0"/>
          <w:tab w:val="left" w:pos="426"/>
          <w:tab w:val="left" w:pos="851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6185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5" distB="4294967295" distL="114300" distR="114300" simplePos="0" relativeHeight="25165772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72389</wp:posOffset>
                </wp:positionV>
                <wp:extent cx="5731510" cy="0"/>
                <wp:effectExtent l="0" t="19050" r="2540" b="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90C701" id="Straight Connector 22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pt,5.7pt" to="460.3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:rsidR="00A01949" w:rsidRDefault="006D6F06" w:rsidP="00C83BC0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TOTAL </w:t>
      </w:r>
      <w:r w:rsidR="00D31CFE" w:rsidRPr="00946185">
        <w:rPr>
          <w:rFonts w:ascii="Times New Roman" w:hAnsi="Times New Roman"/>
          <w:b/>
          <w:bCs/>
          <w:sz w:val="24"/>
          <w:szCs w:val="24"/>
        </w:rPr>
        <w:t xml:space="preserve">FOR PAPER IS </w:t>
      </w:r>
      <w:r w:rsidR="00A24B35">
        <w:rPr>
          <w:rFonts w:ascii="Times New Roman" w:hAnsi="Times New Roman"/>
          <w:b/>
          <w:bCs/>
          <w:sz w:val="24"/>
          <w:szCs w:val="24"/>
        </w:rPr>
        <w:t>8</w:t>
      </w:r>
      <w:r w:rsidR="00D31CFE" w:rsidRPr="00946185">
        <w:rPr>
          <w:rFonts w:ascii="Times New Roman" w:hAnsi="Times New Roman"/>
          <w:b/>
          <w:bCs/>
          <w:sz w:val="24"/>
          <w:szCs w:val="24"/>
        </w:rPr>
        <w:t>0 MARKS</w:t>
      </w: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01949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31CFE" w:rsidRPr="00946185" w:rsidRDefault="00A01949" w:rsidP="00A01949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sectPr w:rsidR="00D31CFE" w:rsidRPr="00946185" w:rsidSect="00E4337F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440" w:right="1274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81700" w:rsidRDefault="00F81700" w:rsidP="006A4FC7">
      <w:pPr>
        <w:spacing w:after="0" w:line="240" w:lineRule="auto"/>
      </w:pPr>
      <w:r>
        <w:separator/>
      </w:r>
    </w:p>
  </w:endnote>
  <w:endnote w:type="continuationSeparator" w:id="0">
    <w:p w:rsidR="00F81700" w:rsidRDefault="00F81700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92E4E" w:rsidRDefault="00692E4E">
    <w:pPr>
      <w:pStyle w:val="Footer"/>
    </w:pPr>
    <w:r>
      <w:t>P54692A</w:t>
    </w:r>
  </w:p>
  <w:p w:rsidR="00692E4E" w:rsidRDefault="00692E4E">
    <w:pPr>
      <w:pStyle w:val="Footer"/>
    </w:pPr>
    <w:r>
      <w:t>© Pearson Education Lt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582E" w:rsidRPr="00CB53E3" w:rsidRDefault="0022582E" w:rsidP="0022582E">
    <w:pPr>
      <w:pStyle w:val="Footer"/>
    </w:pPr>
    <w:r w:rsidRPr="000E4F16">
      <w:rPr>
        <w:rFonts w:ascii="Arial" w:hAnsi="Arial" w:cs="Arial"/>
        <w:bCs/>
        <w:sz w:val="20"/>
        <w:szCs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8:</w:t>
    </w:r>
    <w:r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Paper 1F </w:t>
    </w:r>
    <w:r w:rsidRPr="000E4F16">
      <w:rPr>
        <w:rFonts w:ascii="Arial" w:hAnsi="Arial" w:cs="Arial"/>
        <w:bCs/>
        <w:sz w:val="20"/>
        <w:szCs w:val="20"/>
      </w:rPr>
      <w:t>– Spring</w:t>
    </w:r>
    <w:r>
      <w:rPr>
        <w:rFonts w:ascii="Arial" w:hAnsi="Arial" w:cs="Arial"/>
        <w:bCs/>
        <w:sz w:val="20"/>
        <w:szCs w:val="20"/>
      </w:rPr>
      <w:t xml:space="preserve"> </w:t>
    </w:r>
    <w:r w:rsidRPr="000E4F16">
      <w:rPr>
        <w:rFonts w:ascii="Arial" w:hAnsi="Arial" w:cs="Arial"/>
        <w:bCs/>
        <w:sz w:val="20"/>
        <w:szCs w:val="20"/>
      </w:rPr>
      <w:t>201</w:t>
    </w:r>
    <w:r>
      <w:rPr>
        <w:rFonts w:ascii="Arial" w:hAnsi="Arial" w:cs="Arial"/>
        <w:bCs/>
        <w:sz w:val="20"/>
        <w:szCs w:val="20"/>
      </w:rPr>
      <w:t>9</w:t>
    </w:r>
    <w:r>
      <w:rPr>
        <w:rFonts w:ascii="Arial" w:hAnsi="Arial" w:cs="Arial"/>
        <w:bCs/>
        <w:sz w:val="20"/>
        <w:szCs w:val="20"/>
      </w:rPr>
      <w:tab/>
    </w:r>
    <w:r w:rsidRPr="00EC1DDE">
      <w:rPr>
        <w:rStyle w:val="PageNumber"/>
        <w:rFonts w:ascii="Arial" w:hAnsi="Arial" w:cs="Arial"/>
        <w:sz w:val="20"/>
        <w:szCs w:val="20"/>
      </w:rPr>
      <w:fldChar w:fldCharType="begin"/>
    </w:r>
    <w:r w:rsidRPr="00EC1DDE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EC1DDE">
      <w:rPr>
        <w:rStyle w:val="PageNumber"/>
        <w:rFonts w:ascii="Arial" w:hAnsi="Arial" w:cs="Arial"/>
        <w:sz w:val="20"/>
        <w:szCs w:val="20"/>
      </w:rPr>
      <w:fldChar w:fldCharType="separate"/>
    </w:r>
    <w:r>
      <w:rPr>
        <w:rStyle w:val="PageNumber"/>
        <w:rFonts w:ascii="Arial" w:hAnsi="Arial" w:cs="Arial"/>
        <w:sz w:val="20"/>
        <w:szCs w:val="20"/>
      </w:rPr>
      <w:t>1</w:t>
    </w:r>
    <w:r w:rsidRPr="00EC1DDE">
      <w:rPr>
        <w:rStyle w:val="PageNumber"/>
        <w:rFonts w:ascii="Arial" w:hAnsi="Arial" w:cs="Arial"/>
        <w:sz w:val="20"/>
        <w:szCs w:val="20"/>
      </w:rPr>
      <w:fldChar w:fldCharType="end"/>
    </w:r>
  </w:p>
  <w:p w:rsidR="009A3861" w:rsidRPr="0022582E" w:rsidRDefault="009A3861" w:rsidP="0022582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92E4E" w:rsidRDefault="00692E4E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92E4E" w:rsidRPr="009B5CF9" w:rsidRDefault="009B5CF9" w:rsidP="009B5CF9">
    <w:pPr>
      <w:pStyle w:val="Footer"/>
    </w:pPr>
    <w:r w:rsidRPr="000E4F16">
      <w:rPr>
        <w:rFonts w:ascii="Arial" w:hAnsi="Arial" w:cs="Arial"/>
        <w:bCs/>
        <w:sz w:val="20"/>
        <w:szCs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8:</w:t>
    </w:r>
    <w:r w:rsidRPr="00B31B3C">
      <w:rPr>
        <w:rFonts w:ascii="Arial" w:hAnsi="Arial" w:cs="Arial"/>
        <w:bCs/>
        <w:sz w:val="20"/>
      </w:rPr>
      <w:t xml:space="preserve"> </w:t>
    </w:r>
    <w:r>
      <w:rPr>
        <w:rFonts w:ascii="Arial" w:hAnsi="Arial" w:cs="Arial"/>
        <w:bCs/>
        <w:sz w:val="20"/>
      </w:rPr>
      <w:t xml:space="preserve">Paper 1F </w:t>
    </w:r>
    <w:r w:rsidRPr="000E4F16">
      <w:rPr>
        <w:rFonts w:ascii="Arial" w:hAnsi="Arial" w:cs="Arial"/>
        <w:bCs/>
        <w:sz w:val="20"/>
        <w:szCs w:val="20"/>
      </w:rPr>
      <w:t>– Spring</w:t>
    </w:r>
    <w:r>
      <w:rPr>
        <w:rFonts w:ascii="Arial" w:hAnsi="Arial" w:cs="Arial"/>
        <w:bCs/>
        <w:sz w:val="20"/>
        <w:szCs w:val="20"/>
      </w:rPr>
      <w:t xml:space="preserve"> </w:t>
    </w:r>
    <w:r w:rsidRPr="000E4F16">
      <w:rPr>
        <w:rFonts w:ascii="Arial" w:hAnsi="Arial" w:cs="Arial"/>
        <w:bCs/>
        <w:sz w:val="20"/>
        <w:szCs w:val="20"/>
      </w:rPr>
      <w:t>201</w:t>
    </w:r>
    <w:r>
      <w:rPr>
        <w:rFonts w:ascii="Arial" w:hAnsi="Arial" w:cs="Arial"/>
        <w:bCs/>
        <w:sz w:val="20"/>
        <w:szCs w:val="20"/>
      </w:rPr>
      <w:t>9</w:t>
    </w:r>
    <w:r>
      <w:rPr>
        <w:rFonts w:ascii="Arial" w:hAnsi="Arial" w:cs="Arial"/>
        <w:bCs/>
        <w:sz w:val="20"/>
        <w:szCs w:val="20"/>
      </w:rPr>
      <w:tab/>
    </w:r>
    <w:r w:rsidRPr="00EC1DDE">
      <w:rPr>
        <w:rStyle w:val="PageNumber"/>
        <w:rFonts w:ascii="Arial" w:hAnsi="Arial" w:cs="Arial"/>
        <w:sz w:val="20"/>
        <w:szCs w:val="20"/>
      </w:rPr>
      <w:fldChar w:fldCharType="begin"/>
    </w:r>
    <w:r w:rsidRPr="00EC1DDE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Pr="00EC1DDE">
      <w:rPr>
        <w:rStyle w:val="PageNumber"/>
        <w:rFonts w:ascii="Arial" w:hAnsi="Arial" w:cs="Arial"/>
        <w:sz w:val="20"/>
        <w:szCs w:val="20"/>
      </w:rPr>
      <w:fldChar w:fldCharType="separate"/>
    </w:r>
    <w:r>
      <w:rPr>
        <w:rStyle w:val="PageNumber"/>
        <w:rFonts w:ascii="Arial" w:hAnsi="Arial" w:cs="Arial"/>
        <w:sz w:val="20"/>
        <w:szCs w:val="20"/>
      </w:rPr>
      <w:t>1</w:t>
    </w:r>
    <w:r w:rsidRPr="00EC1DDE">
      <w:rPr>
        <w:rStyle w:val="PageNumber"/>
        <w:rFonts w:ascii="Arial" w:hAnsi="Arial" w:cs="Arial"/>
        <w:sz w:val="20"/>
        <w:szCs w:val="20"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92E4E" w:rsidRDefault="00692E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81700" w:rsidRDefault="00F81700" w:rsidP="006A4FC7">
      <w:pPr>
        <w:spacing w:after="0" w:line="240" w:lineRule="auto"/>
      </w:pPr>
      <w:r>
        <w:separator/>
      </w:r>
    </w:p>
  </w:footnote>
  <w:footnote w:type="continuationSeparator" w:id="0">
    <w:p w:rsidR="00F81700" w:rsidRDefault="00F81700" w:rsidP="006A4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92E4E" w:rsidRDefault="00692E4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92E4E" w:rsidRDefault="00692E4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92E4E" w:rsidRDefault="00692E4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AD9E30F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9"/>
  </w:num>
  <w:num w:numId="4">
    <w:abstractNumId w:val="12"/>
  </w:num>
  <w:num w:numId="5">
    <w:abstractNumId w:val="10"/>
  </w:num>
  <w:num w:numId="6">
    <w:abstractNumId w:val="13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4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5910"/>
    <w:rsid w:val="00002526"/>
    <w:rsid w:val="000025BF"/>
    <w:rsid w:val="00004BDB"/>
    <w:rsid w:val="00007605"/>
    <w:rsid w:val="00011C76"/>
    <w:rsid w:val="00016206"/>
    <w:rsid w:val="00020F88"/>
    <w:rsid w:val="00021983"/>
    <w:rsid w:val="00026E99"/>
    <w:rsid w:val="00030335"/>
    <w:rsid w:val="000315A7"/>
    <w:rsid w:val="00032F06"/>
    <w:rsid w:val="000351D0"/>
    <w:rsid w:val="00040A61"/>
    <w:rsid w:val="000425DC"/>
    <w:rsid w:val="0004532D"/>
    <w:rsid w:val="00053AE0"/>
    <w:rsid w:val="00054C1F"/>
    <w:rsid w:val="00055B02"/>
    <w:rsid w:val="00055FAB"/>
    <w:rsid w:val="00057F39"/>
    <w:rsid w:val="00061959"/>
    <w:rsid w:val="000635DF"/>
    <w:rsid w:val="00063FEA"/>
    <w:rsid w:val="00066AFF"/>
    <w:rsid w:val="00066B1E"/>
    <w:rsid w:val="00070FC3"/>
    <w:rsid w:val="00073F40"/>
    <w:rsid w:val="000745D5"/>
    <w:rsid w:val="00075BBC"/>
    <w:rsid w:val="00081F3D"/>
    <w:rsid w:val="0008406A"/>
    <w:rsid w:val="00092633"/>
    <w:rsid w:val="000A0A26"/>
    <w:rsid w:val="000A0D4F"/>
    <w:rsid w:val="000A59C0"/>
    <w:rsid w:val="000A63B9"/>
    <w:rsid w:val="000A7998"/>
    <w:rsid w:val="000B2CFA"/>
    <w:rsid w:val="000D00CB"/>
    <w:rsid w:val="000D2364"/>
    <w:rsid w:val="000D4593"/>
    <w:rsid w:val="000D4C1B"/>
    <w:rsid w:val="000D7303"/>
    <w:rsid w:val="000E0D99"/>
    <w:rsid w:val="000E6999"/>
    <w:rsid w:val="000F11C2"/>
    <w:rsid w:val="000F49D0"/>
    <w:rsid w:val="000F4BF6"/>
    <w:rsid w:val="0010170A"/>
    <w:rsid w:val="00101CA5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25A34"/>
    <w:rsid w:val="001274D7"/>
    <w:rsid w:val="00134A4D"/>
    <w:rsid w:val="0013657A"/>
    <w:rsid w:val="00140447"/>
    <w:rsid w:val="00142430"/>
    <w:rsid w:val="001442A3"/>
    <w:rsid w:val="001460ED"/>
    <w:rsid w:val="001512A0"/>
    <w:rsid w:val="00151F96"/>
    <w:rsid w:val="00152FE3"/>
    <w:rsid w:val="0015332B"/>
    <w:rsid w:val="001554E5"/>
    <w:rsid w:val="00156B96"/>
    <w:rsid w:val="00160EC2"/>
    <w:rsid w:val="001643B7"/>
    <w:rsid w:val="0016527B"/>
    <w:rsid w:val="0017055D"/>
    <w:rsid w:val="001723F9"/>
    <w:rsid w:val="00174B7E"/>
    <w:rsid w:val="001827CF"/>
    <w:rsid w:val="001844A7"/>
    <w:rsid w:val="001873F8"/>
    <w:rsid w:val="001A0105"/>
    <w:rsid w:val="001A2B68"/>
    <w:rsid w:val="001A2E45"/>
    <w:rsid w:val="001A2FF4"/>
    <w:rsid w:val="001A4DD6"/>
    <w:rsid w:val="001A579D"/>
    <w:rsid w:val="001B2517"/>
    <w:rsid w:val="001B4715"/>
    <w:rsid w:val="001B6BE6"/>
    <w:rsid w:val="001C18C1"/>
    <w:rsid w:val="001C2AA2"/>
    <w:rsid w:val="001C3676"/>
    <w:rsid w:val="001C42E1"/>
    <w:rsid w:val="001C59BE"/>
    <w:rsid w:val="001C65B2"/>
    <w:rsid w:val="001D3B10"/>
    <w:rsid w:val="001D6029"/>
    <w:rsid w:val="001E1899"/>
    <w:rsid w:val="001E5A57"/>
    <w:rsid w:val="001E75BB"/>
    <w:rsid w:val="001E7AED"/>
    <w:rsid w:val="00203989"/>
    <w:rsid w:val="002061E8"/>
    <w:rsid w:val="00211A9A"/>
    <w:rsid w:val="00211E0A"/>
    <w:rsid w:val="002209C9"/>
    <w:rsid w:val="00221EE9"/>
    <w:rsid w:val="0022357D"/>
    <w:rsid w:val="0022582E"/>
    <w:rsid w:val="00225C53"/>
    <w:rsid w:val="00227BE3"/>
    <w:rsid w:val="002307C5"/>
    <w:rsid w:val="00231031"/>
    <w:rsid w:val="00233CB9"/>
    <w:rsid w:val="00233F10"/>
    <w:rsid w:val="00236043"/>
    <w:rsid w:val="00241306"/>
    <w:rsid w:val="002414A1"/>
    <w:rsid w:val="00243DFA"/>
    <w:rsid w:val="0024400A"/>
    <w:rsid w:val="00245249"/>
    <w:rsid w:val="002457FA"/>
    <w:rsid w:val="00246AB8"/>
    <w:rsid w:val="00246FD5"/>
    <w:rsid w:val="002471FA"/>
    <w:rsid w:val="00254D7E"/>
    <w:rsid w:val="002612A7"/>
    <w:rsid w:val="00261EAC"/>
    <w:rsid w:val="00263715"/>
    <w:rsid w:val="002647FF"/>
    <w:rsid w:val="00265825"/>
    <w:rsid w:val="00265CC7"/>
    <w:rsid w:val="00266FDC"/>
    <w:rsid w:val="00267732"/>
    <w:rsid w:val="00267B73"/>
    <w:rsid w:val="00271724"/>
    <w:rsid w:val="0027491D"/>
    <w:rsid w:val="00276A76"/>
    <w:rsid w:val="002776F0"/>
    <w:rsid w:val="00281B6E"/>
    <w:rsid w:val="0028330E"/>
    <w:rsid w:val="002878C9"/>
    <w:rsid w:val="00291F3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2AD3"/>
    <w:rsid w:val="002D4856"/>
    <w:rsid w:val="002D4D3B"/>
    <w:rsid w:val="002D5100"/>
    <w:rsid w:val="002D570F"/>
    <w:rsid w:val="002D6424"/>
    <w:rsid w:val="002D7812"/>
    <w:rsid w:val="002E2622"/>
    <w:rsid w:val="002F0589"/>
    <w:rsid w:val="002F0FB8"/>
    <w:rsid w:val="002F1300"/>
    <w:rsid w:val="002F483F"/>
    <w:rsid w:val="00301DE4"/>
    <w:rsid w:val="00302217"/>
    <w:rsid w:val="00303118"/>
    <w:rsid w:val="003058ED"/>
    <w:rsid w:val="00306EFC"/>
    <w:rsid w:val="003108ED"/>
    <w:rsid w:val="003131B6"/>
    <w:rsid w:val="0031583B"/>
    <w:rsid w:val="00320095"/>
    <w:rsid w:val="00322852"/>
    <w:rsid w:val="0032364D"/>
    <w:rsid w:val="00323EB8"/>
    <w:rsid w:val="00331588"/>
    <w:rsid w:val="00333001"/>
    <w:rsid w:val="00334A66"/>
    <w:rsid w:val="00337EBD"/>
    <w:rsid w:val="00341F9E"/>
    <w:rsid w:val="00350A7E"/>
    <w:rsid w:val="00352D32"/>
    <w:rsid w:val="00355D68"/>
    <w:rsid w:val="00356906"/>
    <w:rsid w:val="00360831"/>
    <w:rsid w:val="0036210A"/>
    <w:rsid w:val="0036328E"/>
    <w:rsid w:val="003662F6"/>
    <w:rsid w:val="0037358A"/>
    <w:rsid w:val="003745F8"/>
    <w:rsid w:val="00383130"/>
    <w:rsid w:val="0038372B"/>
    <w:rsid w:val="00387726"/>
    <w:rsid w:val="00390774"/>
    <w:rsid w:val="00394A43"/>
    <w:rsid w:val="00394C26"/>
    <w:rsid w:val="0039612E"/>
    <w:rsid w:val="00397CBC"/>
    <w:rsid w:val="003A73CD"/>
    <w:rsid w:val="003A76AC"/>
    <w:rsid w:val="003B0D35"/>
    <w:rsid w:val="003B47CC"/>
    <w:rsid w:val="003B4B77"/>
    <w:rsid w:val="003C321B"/>
    <w:rsid w:val="003C4235"/>
    <w:rsid w:val="003C781A"/>
    <w:rsid w:val="003D3862"/>
    <w:rsid w:val="003D4BD3"/>
    <w:rsid w:val="003D5CA4"/>
    <w:rsid w:val="003E101F"/>
    <w:rsid w:val="003E1E82"/>
    <w:rsid w:val="003F0C98"/>
    <w:rsid w:val="00401F9D"/>
    <w:rsid w:val="00404023"/>
    <w:rsid w:val="004204AF"/>
    <w:rsid w:val="0042556D"/>
    <w:rsid w:val="00430203"/>
    <w:rsid w:val="00434F7C"/>
    <w:rsid w:val="00435FC5"/>
    <w:rsid w:val="00436EC3"/>
    <w:rsid w:val="00437E34"/>
    <w:rsid w:val="00443FF2"/>
    <w:rsid w:val="00444F75"/>
    <w:rsid w:val="00445BF8"/>
    <w:rsid w:val="004464FB"/>
    <w:rsid w:val="0044744A"/>
    <w:rsid w:val="0045098F"/>
    <w:rsid w:val="0046172E"/>
    <w:rsid w:val="00462122"/>
    <w:rsid w:val="00466A8D"/>
    <w:rsid w:val="004719CD"/>
    <w:rsid w:val="004769F9"/>
    <w:rsid w:val="00477895"/>
    <w:rsid w:val="0048543C"/>
    <w:rsid w:val="00493398"/>
    <w:rsid w:val="004938B2"/>
    <w:rsid w:val="0049509A"/>
    <w:rsid w:val="004A1552"/>
    <w:rsid w:val="004A6789"/>
    <w:rsid w:val="004B0B7D"/>
    <w:rsid w:val="004B3D5F"/>
    <w:rsid w:val="004B66E6"/>
    <w:rsid w:val="004C11F8"/>
    <w:rsid w:val="004C2B08"/>
    <w:rsid w:val="004C7A98"/>
    <w:rsid w:val="004C7FAE"/>
    <w:rsid w:val="004D299D"/>
    <w:rsid w:val="004D3EB1"/>
    <w:rsid w:val="004D4DB4"/>
    <w:rsid w:val="004D5C71"/>
    <w:rsid w:val="004E513A"/>
    <w:rsid w:val="004E5B7B"/>
    <w:rsid w:val="004F0476"/>
    <w:rsid w:val="004F092F"/>
    <w:rsid w:val="004F4125"/>
    <w:rsid w:val="00500508"/>
    <w:rsid w:val="0050150D"/>
    <w:rsid w:val="00502226"/>
    <w:rsid w:val="005029EF"/>
    <w:rsid w:val="00502EAD"/>
    <w:rsid w:val="00510D07"/>
    <w:rsid w:val="005136D9"/>
    <w:rsid w:val="00517AC6"/>
    <w:rsid w:val="00522194"/>
    <w:rsid w:val="00526C82"/>
    <w:rsid w:val="005337C5"/>
    <w:rsid w:val="00534429"/>
    <w:rsid w:val="00546B9B"/>
    <w:rsid w:val="00547FB8"/>
    <w:rsid w:val="005502AD"/>
    <w:rsid w:val="005505C9"/>
    <w:rsid w:val="00550DCF"/>
    <w:rsid w:val="00554518"/>
    <w:rsid w:val="00560115"/>
    <w:rsid w:val="005660C1"/>
    <w:rsid w:val="00567792"/>
    <w:rsid w:val="005704BF"/>
    <w:rsid w:val="005821A3"/>
    <w:rsid w:val="00594566"/>
    <w:rsid w:val="00596C53"/>
    <w:rsid w:val="005A044E"/>
    <w:rsid w:val="005A3921"/>
    <w:rsid w:val="005B05B9"/>
    <w:rsid w:val="005B1E95"/>
    <w:rsid w:val="005B352A"/>
    <w:rsid w:val="005C39FB"/>
    <w:rsid w:val="005C57B3"/>
    <w:rsid w:val="005D564C"/>
    <w:rsid w:val="005D6B0D"/>
    <w:rsid w:val="005D747E"/>
    <w:rsid w:val="005E02BD"/>
    <w:rsid w:val="005E13E2"/>
    <w:rsid w:val="005E34C4"/>
    <w:rsid w:val="005E52F8"/>
    <w:rsid w:val="005E794F"/>
    <w:rsid w:val="005F4ECC"/>
    <w:rsid w:val="005F797D"/>
    <w:rsid w:val="00600B89"/>
    <w:rsid w:val="0060199C"/>
    <w:rsid w:val="00607991"/>
    <w:rsid w:val="00617736"/>
    <w:rsid w:val="00620207"/>
    <w:rsid w:val="00620BBA"/>
    <w:rsid w:val="00625CC6"/>
    <w:rsid w:val="00626774"/>
    <w:rsid w:val="0062700E"/>
    <w:rsid w:val="0063108E"/>
    <w:rsid w:val="0063441B"/>
    <w:rsid w:val="00636BE0"/>
    <w:rsid w:val="006379B8"/>
    <w:rsid w:val="006435D1"/>
    <w:rsid w:val="006444CE"/>
    <w:rsid w:val="00644D04"/>
    <w:rsid w:val="00645CB5"/>
    <w:rsid w:val="00647587"/>
    <w:rsid w:val="00660442"/>
    <w:rsid w:val="006620AA"/>
    <w:rsid w:val="006631AC"/>
    <w:rsid w:val="00673886"/>
    <w:rsid w:val="0067495B"/>
    <w:rsid w:val="00681694"/>
    <w:rsid w:val="006820F2"/>
    <w:rsid w:val="006842AE"/>
    <w:rsid w:val="0068549E"/>
    <w:rsid w:val="00690AE7"/>
    <w:rsid w:val="00692877"/>
    <w:rsid w:val="00692E4E"/>
    <w:rsid w:val="00694AF4"/>
    <w:rsid w:val="00697E2E"/>
    <w:rsid w:val="00697E82"/>
    <w:rsid w:val="006A4FC7"/>
    <w:rsid w:val="006A6C14"/>
    <w:rsid w:val="006C228C"/>
    <w:rsid w:val="006C5C85"/>
    <w:rsid w:val="006C72CE"/>
    <w:rsid w:val="006D141B"/>
    <w:rsid w:val="006D2740"/>
    <w:rsid w:val="006D2899"/>
    <w:rsid w:val="006D3BDE"/>
    <w:rsid w:val="006D3DBC"/>
    <w:rsid w:val="006D49EE"/>
    <w:rsid w:val="006D6E22"/>
    <w:rsid w:val="006D6F06"/>
    <w:rsid w:val="006E02FD"/>
    <w:rsid w:val="006E2F44"/>
    <w:rsid w:val="006E3266"/>
    <w:rsid w:val="006E4082"/>
    <w:rsid w:val="006E70F9"/>
    <w:rsid w:val="006E76CE"/>
    <w:rsid w:val="006F65E2"/>
    <w:rsid w:val="006F6C86"/>
    <w:rsid w:val="00703F17"/>
    <w:rsid w:val="00710540"/>
    <w:rsid w:val="0071499E"/>
    <w:rsid w:val="007153F4"/>
    <w:rsid w:val="007216B2"/>
    <w:rsid w:val="00721F63"/>
    <w:rsid w:val="00722D9B"/>
    <w:rsid w:val="00724583"/>
    <w:rsid w:val="007318F1"/>
    <w:rsid w:val="00741031"/>
    <w:rsid w:val="00741376"/>
    <w:rsid w:val="00741F0C"/>
    <w:rsid w:val="00744AA3"/>
    <w:rsid w:val="00746960"/>
    <w:rsid w:val="0075050C"/>
    <w:rsid w:val="007523CD"/>
    <w:rsid w:val="007635CF"/>
    <w:rsid w:val="00763DE4"/>
    <w:rsid w:val="007640ED"/>
    <w:rsid w:val="0076450E"/>
    <w:rsid w:val="007655BF"/>
    <w:rsid w:val="00766D97"/>
    <w:rsid w:val="00770BA9"/>
    <w:rsid w:val="00775171"/>
    <w:rsid w:val="007767B6"/>
    <w:rsid w:val="00776ED4"/>
    <w:rsid w:val="00786DC2"/>
    <w:rsid w:val="007870E2"/>
    <w:rsid w:val="00791BC5"/>
    <w:rsid w:val="00791BFB"/>
    <w:rsid w:val="007A0357"/>
    <w:rsid w:val="007A0553"/>
    <w:rsid w:val="007A57AD"/>
    <w:rsid w:val="007A60B1"/>
    <w:rsid w:val="007B30EB"/>
    <w:rsid w:val="007B3D97"/>
    <w:rsid w:val="007B48A3"/>
    <w:rsid w:val="007D0D19"/>
    <w:rsid w:val="007D722B"/>
    <w:rsid w:val="007E010E"/>
    <w:rsid w:val="007E576C"/>
    <w:rsid w:val="007E7B6A"/>
    <w:rsid w:val="007F2283"/>
    <w:rsid w:val="007F5ADF"/>
    <w:rsid w:val="007F6B74"/>
    <w:rsid w:val="0080604A"/>
    <w:rsid w:val="00807408"/>
    <w:rsid w:val="00811BA8"/>
    <w:rsid w:val="00811F65"/>
    <w:rsid w:val="00814A66"/>
    <w:rsid w:val="00815910"/>
    <w:rsid w:val="00817789"/>
    <w:rsid w:val="008225F6"/>
    <w:rsid w:val="0082347E"/>
    <w:rsid w:val="00826B7E"/>
    <w:rsid w:val="0083072C"/>
    <w:rsid w:val="00831802"/>
    <w:rsid w:val="00834F25"/>
    <w:rsid w:val="00834F51"/>
    <w:rsid w:val="008354A9"/>
    <w:rsid w:val="008401A9"/>
    <w:rsid w:val="00843EC2"/>
    <w:rsid w:val="0084748E"/>
    <w:rsid w:val="00853AB1"/>
    <w:rsid w:val="00871736"/>
    <w:rsid w:val="00881AD7"/>
    <w:rsid w:val="00884826"/>
    <w:rsid w:val="008863A9"/>
    <w:rsid w:val="008877D7"/>
    <w:rsid w:val="00896029"/>
    <w:rsid w:val="00896951"/>
    <w:rsid w:val="0089776A"/>
    <w:rsid w:val="008A2539"/>
    <w:rsid w:val="008A4C68"/>
    <w:rsid w:val="008A4E19"/>
    <w:rsid w:val="008A6E56"/>
    <w:rsid w:val="008B23E7"/>
    <w:rsid w:val="008B4765"/>
    <w:rsid w:val="008B6AF2"/>
    <w:rsid w:val="008C28DC"/>
    <w:rsid w:val="008C32B4"/>
    <w:rsid w:val="008C3B79"/>
    <w:rsid w:val="008C3D06"/>
    <w:rsid w:val="008D1D28"/>
    <w:rsid w:val="008D3385"/>
    <w:rsid w:val="008D448D"/>
    <w:rsid w:val="008E40AB"/>
    <w:rsid w:val="008E77B5"/>
    <w:rsid w:val="008F2CE7"/>
    <w:rsid w:val="00900997"/>
    <w:rsid w:val="00901193"/>
    <w:rsid w:val="00902933"/>
    <w:rsid w:val="009031D7"/>
    <w:rsid w:val="00912824"/>
    <w:rsid w:val="00913404"/>
    <w:rsid w:val="00921BDE"/>
    <w:rsid w:val="00924837"/>
    <w:rsid w:val="009258D8"/>
    <w:rsid w:val="00925C39"/>
    <w:rsid w:val="00932573"/>
    <w:rsid w:val="00943271"/>
    <w:rsid w:val="0094464B"/>
    <w:rsid w:val="00946185"/>
    <w:rsid w:val="00951BBE"/>
    <w:rsid w:val="00953571"/>
    <w:rsid w:val="00955B02"/>
    <w:rsid w:val="00960A85"/>
    <w:rsid w:val="00963640"/>
    <w:rsid w:val="009709FC"/>
    <w:rsid w:val="00974122"/>
    <w:rsid w:val="0097639A"/>
    <w:rsid w:val="00981333"/>
    <w:rsid w:val="0098501F"/>
    <w:rsid w:val="009855BB"/>
    <w:rsid w:val="00987A5E"/>
    <w:rsid w:val="009939EE"/>
    <w:rsid w:val="00996CEE"/>
    <w:rsid w:val="00997536"/>
    <w:rsid w:val="009A3861"/>
    <w:rsid w:val="009A690B"/>
    <w:rsid w:val="009A7A7B"/>
    <w:rsid w:val="009B1A54"/>
    <w:rsid w:val="009B1B75"/>
    <w:rsid w:val="009B2D83"/>
    <w:rsid w:val="009B5CF9"/>
    <w:rsid w:val="009B7982"/>
    <w:rsid w:val="009B7E42"/>
    <w:rsid w:val="009C034C"/>
    <w:rsid w:val="009C2298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6EDF"/>
    <w:rsid w:val="00A00853"/>
    <w:rsid w:val="00A01949"/>
    <w:rsid w:val="00A05069"/>
    <w:rsid w:val="00A0765F"/>
    <w:rsid w:val="00A10019"/>
    <w:rsid w:val="00A11A3A"/>
    <w:rsid w:val="00A122C0"/>
    <w:rsid w:val="00A1453B"/>
    <w:rsid w:val="00A147CC"/>
    <w:rsid w:val="00A16327"/>
    <w:rsid w:val="00A1671E"/>
    <w:rsid w:val="00A24B35"/>
    <w:rsid w:val="00A24FC4"/>
    <w:rsid w:val="00A3005E"/>
    <w:rsid w:val="00A30FD8"/>
    <w:rsid w:val="00A316EF"/>
    <w:rsid w:val="00A33ACA"/>
    <w:rsid w:val="00A343C7"/>
    <w:rsid w:val="00A35199"/>
    <w:rsid w:val="00A40F97"/>
    <w:rsid w:val="00A42E6D"/>
    <w:rsid w:val="00A5139C"/>
    <w:rsid w:val="00A5159E"/>
    <w:rsid w:val="00A51DA3"/>
    <w:rsid w:val="00A520C5"/>
    <w:rsid w:val="00A54D9E"/>
    <w:rsid w:val="00A706F2"/>
    <w:rsid w:val="00A72F82"/>
    <w:rsid w:val="00A7454C"/>
    <w:rsid w:val="00A74731"/>
    <w:rsid w:val="00A74A39"/>
    <w:rsid w:val="00A77378"/>
    <w:rsid w:val="00A777FA"/>
    <w:rsid w:val="00A81CCD"/>
    <w:rsid w:val="00A823F5"/>
    <w:rsid w:val="00A856EA"/>
    <w:rsid w:val="00A9018C"/>
    <w:rsid w:val="00A902C5"/>
    <w:rsid w:val="00A92EE6"/>
    <w:rsid w:val="00A96C85"/>
    <w:rsid w:val="00AA4A12"/>
    <w:rsid w:val="00AB143E"/>
    <w:rsid w:val="00AB298D"/>
    <w:rsid w:val="00AB403C"/>
    <w:rsid w:val="00AB40C6"/>
    <w:rsid w:val="00AB5599"/>
    <w:rsid w:val="00AB55BC"/>
    <w:rsid w:val="00AC04A9"/>
    <w:rsid w:val="00AC4004"/>
    <w:rsid w:val="00AC5B91"/>
    <w:rsid w:val="00AC5EED"/>
    <w:rsid w:val="00AE06EE"/>
    <w:rsid w:val="00AE58A9"/>
    <w:rsid w:val="00AE6AFF"/>
    <w:rsid w:val="00AE72F3"/>
    <w:rsid w:val="00AE7F4A"/>
    <w:rsid w:val="00AF4C54"/>
    <w:rsid w:val="00B04294"/>
    <w:rsid w:val="00B04AA2"/>
    <w:rsid w:val="00B04D37"/>
    <w:rsid w:val="00B07B06"/>
    <w:rsid w:val="00B146F6"/>
    <w:rsid w:val="00B1587D"/>
    <w:rsid w:val="00B176E8"/>
    <w:rsid w:val="00B2290E"/>
    <w:rsid w:val="00B23664"/>
    <w:rsid w:val="00B30DE9"/>
    <w:rsid w:val="00B316E2"/>
    <w:rsid w:val="00B31E7A"/>
    <w:rsid w:val="00B32FCF"/>
    <w:rsid w:val="00B336F6"/>
    <w:rsid w:val="00B36353"/>
    <w:rsid w:val="00B40567"/>
    <w:rsid w:val="00B4504D"/>
    <w:rsid w:val="00B45834"/>
    <w:rsid w:val="00B464C7"/>
    <w:rsid w:val="00B4746D"/>
    <w:rsid w:val="00B50E3B"/>
    <w:rsid w:val="00B55940"/>
    <w:rsid w:val="00B560B6"/>
    <w:rsid w:val="00B56E2B"/>
    <w:rsid w:val="00B607BB"/>
    <w:rsid w:val="00B65508"/>
    <w:rsid w:val="00B65A85"/>
    <w:rsid w:val="00B6759E"/>
    <w:rsid w:val="00B70D31"/>
    <w:rsid w:val="00B82962"/>
    <w:rsid w:val="00B844EF"/>
    <w:rsid w:val="00B931A6"/>
    <w:rsid w:val="00BA10B0"/>
    <w:rsid w:val="00BA4B27"/>
    <w:rsid w:val="00BA4F4B"/>
    <w:rsid w:val="00BA6448"/>
    <w:rsid w:val="00BA706D"/>
    <w:rsid w:val="00BB115A"/>
    <w:rsid w:val="00BB33D8"/>
    <w:rsid w:val="00BB3A0D"/>
    <w:rsid w:val="00BB474A"/>
    <w:rsid w:val="00BB5219"/>
    <w:rsid w:val="00BB6312"/>
    <w:rsid w:val="00BB779F"/>
    <w:rsid w:val="00BC0FAF"/>
    <w:rsid w:val="00BC1BDA"/>
    <w:rsid w:val="00BC4755"/>
    <w:rsid w:val="00BC48BD"/>
    <w:rsid w:val="00BC5C69"/>
    <w:rsid w:val="00BD1876"/>
    <w:rsid w:val="00BE0B9D"/>
    <w:rsid w:val="00BE15A0"/>
    <w:rsid w:val="00BE4CE7"/>
    <w:rsid w:val="00BE794E"/>
    <w:rsid w:val="00BF1CBD"/>
    <w:rsid w:val="00BF20AA"/>
    <w:rsid w:val="00BF32B7"/>
    <w:rsid w:val="00BF51F8"/>
    <w:rsid w:val="00BF5399"/>
    <w:rsid w:val="00C020C3"/>
    <w:rsid w:val="00C0670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5F58"/>
    <w:rsid w:val="00C36776"/>
    <w:rsid w:val="00C37482"/>
    <w:rsid w:val="00C3787D"/>
    <w:rsid w:val="00C40C8D"/>
    <w:rsid w:val="00C41528"/>
    <w:rsid w:val="00C46568"/>
    <w:rsid w:val="00C56F4C"/>
    <w:rsid w:val="00C56F7D"/>
    <w:rsid w:val="00C57C2F"/>
    <w:rsid w:val="00C6067B"/>
    <w:rsid w:val="00C611A7"/>
    <w:rsid w:val="00C632BB"/>
    <w:rsid w:val="00C67104"/>
    <w:rsid w:val="00C74471"/>
    <w:rsid w:val="00C75DA7"/>
    <w:rsid w:val="00C8161B"/>
    <w:rsid w:val="00C83BC0"/>
    <w:rsid w:val="00C93153"/>
    <w:rsid w:val="00C953C8"/>
    <w:rsid w:val="00CA3750"/>
    <w:rsid w:val="00CA3BE8"/>
    <w:rsid w:val="00CB2D56"/>
    <w:rsid w:val="00CB30AC"/>
    <w:rsid w:val="00CB77CE"/>
    <w:rsid w:val="00CB7A8D"/>
    <w:rsid w:val="00CC2E2E"/>
    <w:rsid w:val="00CC3504"/>
    <w:rsid w:val="00CC516F"/>
    <w:rsid w:val="00CC6A5C"/>
    <w:rsid w:val="00CD105E"/>
    <w:rsid w:val="00CD25F1"/>
    <w:rsid w:val="00CD3DD2"/>
    <w:rsid w:val="00CD4885"/>
    <w:rsid w:val="00CD4C1E"/>
    <w:rsid w:val="00CE1A38"/>
    <w:rsid w:val="00CE2A82"/>
    <w:rsid w:val="00CE34D4"/>
    <w:rsid w:val="00CF24E3"/>
    <w:rsid w:val="00D0021F"/>
    <w:rsid w:val="00D03CFE"/>
    <w:rsid w:val="00D1571F"/>
    <w:rsid w:val="00D17719"/>
    <w:rsid w:val="00D215D0"/>
    <w:rsid w:val="00D2600B"/>
    <w:rsid w:val="00D27EF9"/>
    <w:rsid w:val="00D31CFE"/>
    <w:rsid w:val="00D35148"/>
    <w:rsid w:val="00D574C2"/>
    <w:rsid w:val="00D57554"/>
    <w:rsid w:val="00D66573"/>
    <w:rsid w:val="00D67C6D"/>
    <w:rsid w:val="00D70D74"/>
    <w:rsid w:val="00D7201D"/>
    <w:rsid w:val="00D723DF"/>
    <w:rsid w:val="00D7367C"/>
    <w:rsid w:val="00D75DAB"/>
    <w:rsid w:val="00D7772F"/>
    <w:rsid w:val="00D77858"/>
    <w:rsid w:val="00D77C8E"/>
    <w:rsid w:val="00D80FC1"/>
    <w:rsid w:val="00D819A9"/>
    <w:rsid w:val="00DA13F5"/>
    <w:rsid w:val="00DA1DD0"/>
    <w:rsid w:val="00DA3518"/>
    <w:rsid w:val="00DA3630"/>
    <w:rsid w:val="00DA4772"/>
    <w:rsid w:val="00DA6CE4"/>
    <w:rsid w:val="00DA741C"/>
    <w:rsid w:val="00DC55E2"/>
    <w:rsid w:val="00DC63C3"/>
    <w:rsid w:val="00DD257A"/>
    <w:rsid w:val="00DD4647"/>
    <w:rsid w:val="00DE34D5"/>
    <w:rsid w:val="00DF75AC"/>
    <w:rsid w:val="00E011BD"/>
    <w:rsid w:val="00E038E7"/>
    <w:rsid w:val="00E039D3"/>
    <w:rsid w:val="00E03E1D"/>
    <w:rsid w:val="00E054C8"/>
    <w:rsid w:val="00E103D4"/>
    <w:rsid w:val="00E15F73"/>
    <w:rsid w:val="00E170CB"/>
    <w:rsid w:val="00E21DE6"/>
    <w:rsid w:val="00E22597"/>
    <w:rsid w:val="00E24DEB"/>
    <w:rsid w:val="00E302E9"/>
    <w:rsid w:val="00E3261C"/>
    <w:rsid w:val="00E36671"/>
    <w:rsid w:val="00E41049"/>
    <w:rsid w:val="00E42DF0"/>
    <w:rsid w:val="00E4337F"/>
    <w:rsid w:val="00E45080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B3C"/>
    <w:rsid w:val="00E74D7B"/>
    <w:rsid w:val="00E81170"/>
    <w:rsid w:val="00E877DA"/>
    <w:rsid w:val="00E878A4"/>
    <w:rsid w:val="00E900B2"/>
    <w:rsid w:val="00E91296"/>
    <w:rsid w:val="00E91F0D"/>
    <w:rsid w:val="00E96A09"/>
    <w:rsid w:val="00E975A6"/>
    <w:rsid w:val="00EA0470"/>
    <w:rsid w:val="00EA2A53"/>
    <w:rsid w:val="00EA3B01"/>
    <w:rsid w:val="00EA48B1"/>
    <w:rsid w:val="00EA55B5"/>
    <w:rsid w:val="00EB0647"/>
    <w:rsid w:val="00EB35C8"/>
    <w:rsid w:val="00EB5C29"/>
    <w:rsid w:val="00EC1FAF"/>
    <w:rsid w:val="00EC371F"/>
    <w:rsid w:val="00EC404D"/>
    <w:rsid w:val="00EC42E3"/>
    <w:rsid w:val="00EC5059"/>
    <w:rsid w:val="00ED23A9"/>
    <w:rsid w:val="00EE0C0A"/>
    <w:rsid w:val="00EE4335"/>
    <w:rsid w:val="00EE49DA"/>
    <w:rsid w:val="00EF0C00"/>
    <w:rsid w:val="00EF58DC"/>
    <w:rsid w:val="00EF6636"/>
    <w:rsid w:val="00F00036"/>
    <w:rsid w:val="00F018CB"/>
    <w:rsid w:val="00F01E15"/>
    <w:rsid w:val="00F03073"/>
    <w:rsid w:val="00F03C08"/>
    <w:rsid w:val="00F03E28"/>
    <w:rsid w:val="00F0608E"/>
    <w:rsid w:val="00F17169"/>
    <w:rsid w:val="00F202F1"/>
    <w:rsid w:val="00F213FC"/>
    <w:rsid w:val="00F21917"/>
    <w:rsid w:val="00F22C81"/>
    <w:rsid w:val="00F24A1A"/>
    <w:rsid w:val="00F338B2"/>
    <w:rsid w:val="00F35173"/>
    <w:rsid w:val="00F36999"/>
    <w:rsid w:val="00F42CF2"/>
    <w:rsid w:val="00F44410"/>
    <w:rsid w:val="00F45F01"/>
    <w:rsid w:val="00F4728B"/>
    <w:rsid w:val="00F51477"/>
    <w:rsid w:val="00F52BF3"/>
    <w:rsid w:val="00F5336D"/>
    <w:rsid w:val="00F55AEE"/>
    <w:rsid w:val="00F56417"/>
    <w:rsid w:val="00F6726B"/>
    <w:rsid w:val="00F70245"/>
    <w:rsid w:val="00F76850"/>
    <w:rsid w:val="00F76E21"/>
    <w:rsid w:val="00F77CBE"/>
    <w:rsid w:val="00F77F3C"/>
    <w:rsid w:val="00F81700"/>
    <w:rsid w:val="00F87CDB"/>
    <w:rsid w:val="00F90313"/>
    <w:rsid w:val="00FA5A68"/>
    <w:rsid w:val="00FB0BB1"/>
    <w:rsid w:val="00FB130A"/>
    <w:rsid w:val="00FB3B82"/>
    <w:rsid w:val="00FB417B"/>
    <w:rsid w:val="00FB6463"/>
    <w:rsid w:val="00FC020A"/>
    <w:rsid w:val="00FC4BCE"/>
    <w:rsid w:val="00FC66A5"/>
    <w:rsid w:val="00FC7410"/>
    <w:rsid w:val="00FC7E3E"/>
    <w:rsid w:val="00FD141D"/>
    <w:rsid w:val="00FD2919"/>
    <w:rsid w:val="00FD37CB"/>
    <w:rsid w:val="00FD502A"/>
    <w:rsid w:val="00FD5037"/>
    <w:rsid w:val="00FE23E2"/>
    <w:rsid w:val="00FF00C7"/>
    <w:rsid w:val="00FF16A6"/>
    <w:rsid w:val="00FF4D75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  <w15:chartTrackingRefBased/>
  <w15:docId w15:val="{A74F6EC9-0079-4EF3-91AA-0402F6DD01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3E1E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1E82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3E1E82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1E82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E1E82"/>
    <w:rPr>
      <w:b/>
      <w:bCs/>
      <w:lang w:eastAsia="en-US"/>
    </w:rPr>
  </w:style>
  <w:style w:type="character" w:styleId="PageNumber">
    <w:name w:val="page number"/>
    <w:uiPriority w:val="99"/>
    <w:rsid w:val="0022582E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34" Type="http://schemas.openxmlformats.org/officeDocument/2006/relationships/footer" Target="footer5.xml"/><Relationship Id="rId7" Type="http://schemas.openxmlformats.org/officeDocument/2006/relationships/image" Target="media/image1.emf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3.emf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9.e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footer" Target="footer4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4.bin"/><Relationship Id="rId28" Type="http://schemas.openxmlformats.org/officeDocument/2006/relationships/image" Target="media/image15.emf"/><Relationship Id="rId36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image" Target="media/image8.emf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4.emf"/><Relationship Id="rId22" Type="http://schemas.openxmlformats.org/officeDocument/2006/relationships/image" Target="media/image11.emf"/><Relationship Id="rId27" Type="http://schemas.openxmlformats.org/officeDocument/2006/relationships/image" Target="media/image14.e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22</Pages>
  <Words>1849</Words>
  <Characters>10542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umming, Graham</cp:lastModifiedBy>
  <cp:revision>8</cp:revision>
  <cp:lastPrinted>2019-02-21T08:52:00Z</cp:lastPrinted>
  <dcterms:created xsi:type="dcterms:W3CDTF">2019-02-20T11:38:00Z</dcterms:created>
  <dcterms:modified xsi:type="dcterms:W3CDTF">2019-02-27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